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6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tags/tag4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ink/ink9.xml" ContentType="application/inkml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10.xml" ContentType="application/vnd.openxmlformats-officedocument.presentationml.notesSlide+xml"/>
  <Override PartName="/ppt/ink/ink10.xml" ContentType="application/inkml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ink/ink11.xml" ContentType="application/inkml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1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4.xml" ContentType="application/vnd.openxmlformats-officedocument.presentationml.notesSlide+xml"/>
  <Override PartName="/ppt/ink/ink12.xml" ContentType="application/inkml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5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ink/ink13.xml" ContentType="application/inkml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ink/ink14.xml" ContentType="application/inkml+xml"/>
  <Override PartName="/ppt/notesSlides/notesSlide16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17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ink/ink15.xml" ContentType="application/inkml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8" r:id="rId2"/>
    <p:sldMasterId id="2147483722" r:id="rId3"/>
    <p:sldMasterId id="2147483735" r:id="rId4"/>
  </p:sldMasterIdLst>
  <p:notesMasterIdLst>
    <p:notesMasterId r:id="rId52"/>
  </p:notesMasterIdLst>
  <p:sldIdLst>
    <p:sldId id="367" r:id="rId5"/>
    <p:sldId id="596" r:id="rId6"/>
    <p:sldId id="576" r:id="rId7"/>
    <p:sldId id="581" r:id="rId8"/>
    <p:sldId id="582" r:id="rId9"/>
    <p:sldId id="583" r:id="rId10"/>
    <p:sldId id="584" r:id="rId11"/>
    <p:sldId id="585" r:id="rId12"/>
    <p:sldId id="586" r:id="rId13"/>
    <p:sldId id="587" r:id="rId14"/>
    <p:sldId id="577" r:id="rId15"/>
    <p:sldId id="460" r:id="rId16"/>
    <p:sldId id="549" r:id="rId17"/>
    <p:sldId id="575" r:id="rId18"/>
    <p:sldId id="521" r:id="rId19"/>
    <p:sldId id="550" r:id="rId20"/>
    <p:sldId id="551" r:id="rId21"/>
    <p:sldId id="524" r:id="rId22"/>
    <p:sldId id="552" r:id="rId23"/>
    <p:sldId id="553" r:id="rId24"/>
    <p:sldId id="554" r:id="rId25"/>
    <p:sldId id="559" r:id="rId26"/>
    <p:sldId id="560" r:id="rId27"/>
    <p:sldId id="561" r:id="rId28"/>
    <p:sldId id="562" r:id="rId29"/>
    <p:sldId id="563" r:id="rId30"/>
    <p:sldId id="564" r:id="rId31"/>
    <p:sldId id="579" r:id="rId32"/>
    <p:sldId id="580" r:id="rId33"/>
    <p:sldId id="565" r:id="rId34"/>
    <p:sldId id="566" r:id="rId35"/>
    <p:sldId id="567" r:id="rId36"/>
    <p:sldId id="590" r:id="rId37"/>
    <p:sldId id="572" r:id="rId38"/>
    <p:sldId id="570" r:id="rId39"/>
    <p:sldId id="573" r:id="rId40"/>
    <p:sldId id="571" r:id="rId41"/>
    <p:sldId id="574" r:id="rId42"/>
    <p:sldId id="589" r:id="rId43"/>
    <p:sldId id="528" r:id="rId44"/>
    <p:sldId id="473" r:id="rId45"/>
    <p:sldId id="555" r:id="rId46"/>
    <p:sldId id="558" r:id="rId47"/>
    <p:sldId id="592" r:id="rId48"/>
    <p:sldId id="593" r:id="rId49"/>
    <p:sldId id="594" r:id="rId50"/>
    <p:sldId id="595" r:id="rId51"/>
  </p:sldIdLst>
  <p:sldSz cx="9144000" cy="5143500" type="screen16x9"/>
  <p:notesSz cx="6858000" cy="9144000"/>
  <p:custDataLst>
    <p:tags r:id="rId5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8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09B9"/>
    <a:srgbClr val="00CC00"/>
    <a:srgbClr val="FF00FF"/>
    <a:srgbClr val="CCFFFF"/>
    <a:srgbClr val="0000CC"/>
    <a:srgbClr val="9933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948" autoAdjust="0"/>
  </p:normalViewPr>
  <p:slideViewPr>
    <p:cSldViewPr>
      <p:cViewPr varScale="1">
        <p:scale>
          <a:sx n="82" d="100"/>
          <a:sy n="82" d="100"/>
        </p:scale>
        <p:origin x="1080" y="60"/>
      </p:cViewPr>
      <p:guideLst>
        <p:guide orient="horz" pos="2484"/>
        <p:guide pos="2880"/>
      </p:guideLst>
    </p:cSldViewPr>
  </p:slideViewPr>
  <p:outlineViewPr>
    <p:cViewPr>
      <p:scale>
        <a:sx n="33" d="100"/>
        <a:sy n="33" d="100"/>
      </p:scale>
      <p:origin x="0" y="14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gs" Target="tags/tag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1:28.88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530 11106 0,'37'0'125,"-18"0"-125,36 0 15,-36 0-15,18 0 16,19 0 15,18 0-15,-18 0-1,0 0-15,-19 0 16,1 0 0,-1 0-1,0 0 1,0 0 0,19 0-1,-37 0 1,-1 0-1,19 0 1,-18 0 31,0 0 15,-1 0-46,1 0 0,-1 0-1,1 0-15,0 0 32,18 0 30,-19 0 16,1 0-15,0 0-16,-1 0-47,1 0 15,-1 0 1,1 0 62,0 0 344,-1 0-407,1 0-15,-1 0 16,-36 0 31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0:45:15.103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  <inkml:brush xml:id="br2">
      <inkml:brushProperty name="width" value="0.05292" units="cm"/>
      <inkml:brushProperty name="height" value="0.05292" units="cm"/>
      <inkml:brushProperty name="color" value="#00FF0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80 4849 14830,'-19'0'-353,"19"0"321,0 0 897,19 0 512,1-20-512,20 20-673,-20 0 0,19 0-31,1 0 191,-20 0-96,19 0-192,2 20 0,-1-20 64,-1 0-192,-19 0 193,20 19-97,-1-19 96,-19 0-32,0 0 64,-20 0-32,20 0 32,-20 0-96,0 20-64,0-20 0,0 20 96,-20 0 129,0 0-674,0 19 833,0-19-608,20 0 256,-19 0-32,-1 0-64,20 0 0,0 0-192,-20-20-449,20 19-832,0 2-2211,0-21-9576</inkml:trace>
  <inkml:trace contextRef="#ctx0" brushRef="#br0" timeOffset="1021.05">8674 4590 8872,'0'0'1377,"0"0"-896,0-20 1601,0 20-737,0 20-961,0-1 33,0 2 95,0 18-192,0 0-255,0 2-1,20-1 0,-1-21 0,21 2-64,-20-1 160,19-20 64,-19-20 64,21-1 65,-21 2-129,-2-2-32,3-18-64,-21-1 0,0 20 0,0-19-64,0 18 33,0 2 63,0 19 352,0 0-320,0 19-192,0 2 257,0-2 63,0 21 0,0 0-128,20-1-95,0-18-97,-20 19-65,20-20-127,-1 19-96,-19-19-289,0-20-704,0 20-1762,0-20-8616</inkml:trace>
  <inkml:trace contextRef="#ctx0" brushRef="#br0" timeOffset="1727.09">8197 5087 3523,'0'20'897,"0"-20"32,0 0-833,20 0-32,-20 0 96,0 0-384,0 0-2371</inkml:trace>
  <inkml:trace contextRef="#ctx0" brushRef="#br0" timeOffset="1913.1">8197 5147 8327,'0'0'1410,"0"0"-1410,0 0 961,0 19-32,0-19-481,0 0-352,0 20-192,0-20-1409,0 21-1442</inkml:trace>
  <inkml:trace contextRef="#ctx0" brushRef="#br0" timeOffset="2065.11">8178 5384 7463,'19'0'864,"-19"21"-287,0-21 704,0 0-160,0 0-865,0 0-544,0 0-1473,0 20-2083</inkml:trace>
  <inkml:trace contextRef="#ctx0" brushRef="#br0" timeOffset="2194.12">8197 5544 10570,'0'20'384,"0"-20"641,0 20 192,0-20-448,20 0-545,-20 19-1185,0-19-5125</inkml:trace>
  <inkml:trace contextRef="#ctx0" brushRef="#br0" timeOffset="2339.13">8217 5842 9769,'0'0'1153,"0"19"-1538,0-19-1280,0 0-898,0 21 321</inkml:trace>
  <inkml:trace contextRef="#ctx0" brushRef="#br0" timeOffset="2497.14">8197 6200 5669,'0'19'64,"0"1"-833,0 1-1921</inkml:trace>
  <inkml:trace contextRef="#ctx0" brushRef="#br0" timeOffset="2662.15">8257 6438 6854,'0'20'8296,"0"-20"-8264,0 0 0,0 20 0,0-20-224,0 0-769,0 20-2050,20-20-2306</inkml:trace>
  <inkml:trace contextRef="#ctx0" brushRef="#br0" timeOffset="2829.16">8237 6618 992,'-20'38'3620,"20"-17"-3780,20-21 1569,-20 0 1153,0 19 321,20-19-929,-20 0-801,0 0-160,0 21-480,0-21-449,0 0-417,20 19-2369,-20-19-5222</inkml:trace>
  <inkml:trace contextRef="#ctx0" brushRef="#br0" timeOffset="2966.17">8277 6836 12812,'-20'19'2242,"20"-19"-2819,0 0-288,0 0-1313,0 0 577,-20 0-2915</inkml:trace>
  <inkml:trace contextRef="#ctx0" brushRef="#br0" timeOffset="3321.18">8217 6696 9609,'0'0'4964,"0"0"-4739,0 0-65,0 0 448,0 21 161,0-2-417,0 1-288,0 0-32,0 20 0,0-20 225,0 19 31,0-19-32,20 20-64,-20-20-64,0 19-31,0-19-1,0-20-96,0 20-96,20-20-225,-20 0-383,0 0-2179,0 0-10185</inkml:trace>
  <inkml:trace contextRef="#ctx0" brushRef="#br0" timeOffset="4712.26">8059 7233 7334,'0'0'2403,"0"0"-1346,0 0 1153,0 0-64,0 0-609,0 0-672,0 0-416,0 0-321,0 0 64,0 20-96,0-20-64,0 19 128,0 1-256,0 0 128,0 0-128,20 0 128,-20 0-224,0-1 448,18 1-320,-18-20 128,21 0-64,-21 0-32,20 0 64,0 0-64,-20 0-192,20-20 416,-1 20-224,-19-19-32,20 19-128,-20-20 64,20 0-97,-20 20-63,20-20-32,-20 0 160,0 0 64,0 1 96,0-1 64,0 20 160,0 0 224,0 0 161,0 0-545,0 0 192,0 20 32,0-1 33,0 1 31,0 0-64,0 20-31,0-20-129,20-1-96,-20 1 32,0 0-64,19 0-96,-19-20-353,20 0-480,-20 0-992,20 0-3877</inkml:trace>
  <inkml:trace contextRef="#ctx0" brushRef="#br0" timeOffset="5173.29">8535 7391 10634,'0'0'3427,"0"0"-3299,0 0 641,0 20 1024,0-20-319,20 20-738,-20 0-319,0 0-161,0 19-160,20-19-192,-20 1-1409,0-21-2179,19 0-10601</inkml:trace>
  <inkml:trace contextRef="#ctx0" brushRef="#br0" timeOffset="6255.35">7939 4908 9673,'0'20'800,"-20"-20"450,20 0 1568,0 0-960,0 0-609,-20 0-512,20 0-64,0 0-321,0 0-160,-19 0-1217,-1-20-2210</inkml:trace>
  <inkml:trace contextRef="#ctx0" brushRef="#br0" timeOffset="6437.36">7344 4928 13965,'-40'-20'736,"19"20"-575,3 0 671,-2 0-639,0 0-161,-1-20-353,21 20-1921,-20 0-1025,2-20-545</inkml:trace>
  <inkml:trace contextRef="#ctx0" brushRef="#br0" timeOffset="6601.37">6887 4888 12171,'-39'0'-641,"19"0"641,20 0 225,-20-20 832,20 20-161,0 0-1248,-21 0-705,21 0 609,-20 0-641,20 0-1602,-18 0-5220</inkml:trace>
  <inkml:trace contextRef="#ctx0" brushRef="#br0" timeOffset="6761.38">6411 4868 7463,'-41'0'5733,"23"0"-5925,-2 0 128,-1 0 64,1 0 352,0 0-256,2 0-2722,-23 0-6951</inkml:trace>
  <inkml:trace contextRef="#ctx0" brushRef="#br0" timeOffset="6932.39">5795 4928 12171,'-59'0'352,"39"0"-960,20 0 480,-20-20 192,20 20 128,0 0-512,0 0-1538,-20-20-576,20 20-3428</inkml:trace>
  <inkml:trace contextRef="#ctx0" brushRef="#br0" timeOffset="7108.4">5358 4928 13228,'-59'0'1409,"59"-20"-1152,-20 20 95,0 0-256,20 0 64,-20 0-128,1 0-608,19 0-1859,-20 0-255,0 0-513</inkml:trace>
  <inkml:trace contextRef="#ctx0" brushRef="#br0" timeOffset="7836.44">4663 4888 13708,'-20'0'-160,"2"0"256,-2 0 129,-1 0 95,21 0-224,-20 0-993,0 0-1345,0-20-1762</inkml:trace>
  <inkml:trace contextRef="#ctx0" brushRef="#br0" timeOffset="7993.45">4246 4868 12812,'-20'0'192,"2"-19"865,-3 19-449,1 0-447,0 0-97,20 0-225,-20 0-1280,1 0-1506,-1 0-2402</inkml:trace>
  <inkml:trace contextRef="#ctx0" brushRef="#br0" timeOffset="8145.46">3870 4868 10249,'-59'0'513,"59"0"-481,-20 0-64,-1 0-577,1 0-64,20 0-512,-20 0-1057,20 0 1249,-20 0-608,1 0-1794</inkml:trace>
  <inkml:trace contextRef="#ctx0" brushRef="#br0" timeOffset="8304.45">3473 4868 1505,'-41'20'5829,"21"-20"-3907,2 0-544,-2 0-994,-1 0-256,21 0 0,-20 0-32,20 0-96,0 0-640,-20-20-321,20 20-1345</inkml:trace>
  <inkml:trace contextRef="#ctx0" brushRef="#br0" timeOffset="8492.48">2997 4928 13260,'0'0'448,"-20"0"-255,20 0 832,0-20-961,-21 20-64,21 0-705,-20 0-1697,20 0-1,-20 0-31,20 0-1762</inkml:trace>
  <inkml:trace contextRef="#ctx0" brushRef="#br0" timeOffset="8648.49">2738 4928 10666,'-20'0'961,"0"0"-865,1 0-385,-1 0 482,20 0-193,-20 0 320,20 0-993,-20 0-128,-1 0-384,3 0 609,18 0-1506,-20 0-2787</inkml:trace>
  <inkml:trace contextRef="#ctx0" brushRef="#br0" timeOffset="9070.51">2102 4928 11370,'0'0'2274,"0"0"-416,0 0-961,20 0 512,1 0-800,19 0-481,-1 0-96,21 0 64,-21 0-512,1 20 832,-1-20-800,1 0 608,-20 0-801,19 0 97,-39 0-2339,0 0-2754</inkml:trace>
  <inkml:trace contextRef="#ctx0" brushRef="#br0" timeOffset="10028.57">1329 4749 4228,'-21'-41'7815,"21"41"-7751,0 0 256,0 0-128,-20 0-95,20 21 127,0-1-160,0 20-64,0-21 0,0 22 32,20-2-32,1 1 64,-1-20-224,0 0-64,-1-1 95,1-19 226,20 0 127,-20 0-96,19 0-128,-19-19 64,0-1-96,-20 0 352,20-20-320,-20 20-64,0-19 96,-20-1-128,20 0 128,-20 20 320,20-1 321,-20 2 224,20 19-641,0 0-576,0 0 608,0 19 32,0 2 33,0 18-33,0 1-160,20 20-96,-20-20 0,0 0-384,20-1-609,0-19-1473,-1 0-5317</inkml:trace>
  <inkml:trace contextRef="#ctx0" brushRef="#br0" timeOffset="10835.61">1726 4908 11434,'0'0'513,"-21"0"1665,21 0 96,0 0-993,0 0-288,-20 0-480,20 0-161,0 0-224,20 0-160,-20 0 96,0 0-128,21 0 96,-1 0-96,0 0 32,-2 0-256,-18 20-385,21-20 129,-21 20-161,0-20 705,0 20-256,0-1 224,-21-19 32,21 20 96,-18 0 160,18 0-64,-20-20 161,20 20-97,0 0 160,20-20-96,-2 0-191,3 0-258,-1 0-479,0 0-994,0 0-4547</inkml:trace>
  <inkml:trace contextRef="#ctx0" brushRef="#br0" timeOffset="86311.93">2361 6974 6694,'0'20'2370,"0"-20"-2210,0 0 737,0-20 897,0 20-865,0 0-737,20 0-192,-1-19 0,1 19 0,-20-20 32,20 20-32,0 0 32,-20 0 64,21 0 96,-21 0 128,18 0 1,2 0-1,0-20 32,-20 20-63,21 0-65,17-20-128,-17 20-32,-1-20-32,0 20 0,19-20-32,-19 20 64,0-19 0,0 19 96,19-20 65,-19 20-65,20-20-64,-20 20 0,1-20 32,17 20 32,3-20-32,-3 0 65,3 20 63,-1-19 32,-21-2-128,21 21-32,-20-19 64,0-2-159,19 21-33,-19 0 32,0-19-32,0 19 32,19-19-32,-19 19 32,21 0-32,-23-21-32,23 21 96,-21-20-128,-20 20 96,20 0-289,-20 0-383,19 0-1090,-19 0-1825,0 0-4036</inkml:trace>
  <inkml:trace contextRef="#ctx0" brushRef="#br0" timeOffset="93213.33">7780 4868 2049,'-19'0'3203,"19"0"-1024,-20 0 159,0 0 384,20 0-864,0 0-833,0 0-352,0 0-1,0 0-191,0 0-193,20 0 96,0 0 33,19 0-257,1 0-32,0 0-128,-1 0 0,1 0 0,-1 0 96,2-19-96,-1 19 96,-22 0-64,3 0 32,-1 0-128,-20 0-96,20 0-96,-20 0 160,0 0 192,0 0-160,0 0 0,0 0 32,0 0-160,0 0-33,0 0 65,0 0 96,0 0-64,0 19-128,0-19 128,0 20 32,0-20 96,0 20-32,-20 0 128,20 0-385,0 19 289,0-19-32,0 0 32,0 0 32,0 0-32,0 0 0,-20 0 64,20 20 193,0-21-161,-21 1 64,21 1-32,0-2 0,0 1-96,0 0 0,0-1 32,0-19-64,0 0-320,0 0-737,0 0-2178,0 0-8969</inkml:trace>
  <inkml:trace contextRef="#ctx0" brushRef="#br1" timeOffset="104103.95">5457 6816 3363,'0'0'4003,"0"-20"-3714,0 20 832,0 0 352,0 0 353,0 0 32,0 0-545,0-20-96,0 20-128,0 0-288,0 20-513,0-20-192,0 20-32,0 0 32,0 19-64,0 1-32,0 0-352,0-21-609,0 1-544,0 0-1314,20 0-1377</inkml:trace>
  <inkml:trace contextRef="#ctx0" brushRef="#br1" timeOffset="104687.98">5279 7233 8167,'0'0'2403,"0"0"-1539,0 0 610,0 0-65,0 0-384,0 0-448,0 20 31,20-20-31,-20 19-161,20 21 0,-1-20-127,-19 0-65,20 19 0,0 1-224,0-20 32,-20 0 32,20 0 0,-20-20-32,21 0 321,-21 0-1,18-20-128,-18 0-288,20-20-64,-20 20-224,0 1-353,0-21-256,0 40-704,0-20-1506,0 20-1634</inkml:trace>
  <inkml:trace contextRef="#ctx0" brushRef="#br1" timeOffset="104948">5716 7312 96,'20'0'13100,"-20"20"-12588,0 0 738,0 0 63,0-1-993,19 1-224,-19 0-256,0-20-705,20 20-928,-20-20-2339</inkml:trace>
  <inkml:trace contextRef="#ctx0" brushRef="#br1" timeOffset="108151.18">2282 4192 13452,'-20'20'1442,"0"-20"-706,20 0 417,0 0-96,0 0-192,0 0-512,20-20-65,0 20 0,19 0-64,1 0-128,-1 0-96,1 0-128,1 0-448,-3 0-834,-18-20-1729,1 20-2658</inkml:trace>
  <inkml:trace contextRef="#ctx0" brushRef="#br1" timeOffset="108590.21">1329 4054 10249,'0'19'224,"0"-19"-192,20 20 0,-20 0-32,20-1 65,19 2 383,-19-2 225,0 1 127,19 0-223,-19-20 64,0 20 287,-20-20 33,20 0 0,-20-20-32,20 20-256,-20-20-417,0 0-128,0 1-32,0-21-96,0 20-128,0 0-384,0 1-930,0 19-960,0-21-545,0 21-2018</inkml:trace>
  <inkml:trace contextRef="#ctx0" brushRef="#br1" timeOffset="109040.23">1845 4132 16495,'-20'21'288,"0"-21"257,20 0-65,0 0 1,0 0-193,0 0-288,0 0 0,20 19 32,0-19-160,0 0 192,-1 0-128,1 20 64,0-20 32,-20 20 64,0 0 0,0 0 96,0 0-192,0-1 161,-20 2-129,20-21-289,0 19 193,0-19-128,20 0-545,0 0-1761,19-19-6567</inkml:trace>
  <inkml:trace contextRef="#ctx0" brushRef="#br1" timeOffset="111303.36">2400 6935 3171,'0'0'1185,"0"0"-769,0 0 545,0 0-96,0 0 160,0 0-481,0 0-320,0 0 257,0 0 512,0 20-64,20-20-161,-20 0 97,0 0-128,0 0-64,0 0-33,0 0-63,0 0-97,0 0-159,0 0-33,0 0 64,0 0-64,0 0 97,0 0-33,20 0 0,-20 0-159,20-20-1,-20 20-160,21-20 128,-3 20-128,22-20 64,-19-20-32,17 21 128,-17-1 1,19 0-129,-1 0-64,-19-20 0,0 21 32,20-2-32,-1 2 32,1-21-32,-20 21 64,19-22-96,1 21 96,1-20 0,-23 21-32,23-1 0,-1 0 32,-21 0-64,21 0 64,0-19-128,-21 19 224,21-1-32,0-18-64,-1 19 96,2-20-128,-21 20-64,18-20 64,3 21 32,-2-1-128,1-20 96,0 20 0,-1-20 1,1 1-33,-1 19-33,-19-20 66,20 20-66,1-19 66,-3 18-33,3-18 0,-2 20 0,1-22 32,0 2 0,-1 19 64,-19-20-64,20 20-32,-21-20 64,21 21-128,1-21 64,-23 0 0,23 20 0,-1-19 96,19-1-64,-19 0-64,-1 20 32,1-19 64,-20 18 32,19-18-160,-19 19 64,0 1 64,21-22-32,-23 22-32,2-2-32,1 2 64,19-21-64,-22 20 32,3 0 0,19-20 0,-20 21 32,19-21-288,1 20 704,-20 0-448,-1 0-32,21-19 64,-20 18-32,1 2-32,-3-2 32,-18 2 32,20-1-64,0-1 0,1 21 0,-1-19 32,-20-1-96,18 0 96,3 1-96,-1-2 96,0 2-96,-20-1 96,20 20-32,-1-20 64,-19 0-160,20 20 160,-20-20-32,20 20 0,-20-20 0,0 20-64,0 0 32,20-19-64,-20 19 63,20-20 162,-20 20-225,19-20 192,1 0-225,-20 20 162,20-20-33,-20 20 0,20-20 0,0 1 0,-20 19 0,21-21 32,-21 21 32,0-19-128,18-2 160,-18 21-128,0-19 96,20 19-96,-20 0 96,0-20 64,0 20-128,0 0 64,0 0-32,0 0 0,0 0-128,0-20 32,0 20-385,0 0-576,0 0-960,0 20-1571,0-20-4964</inkml:trace>
  <inkml:trace contextRef="#ctx0" brushRef="#br1" timeOffset="111814.39">5338 4192 4067,'-59'20'8584,"39"-20"-7046,0 0 480,20 0-801,0 0 224,-19 0-480,19 0-416,0 0-353,19 0-256,-19 0 128,40 0 32,0 0-224,-1 0 128,1-20-256,1 20 160,-3 0-321,-17 0 33,19 0 96,-22 0-97,-18 0 321,0 20-96,21-20 160,-21 20 128,0 0-160,-21 0 32,21-1 32,0 2-32,-18-2 32,18 2-32,-20-2 0,20 1-64,-20 0-384,20 0-994,0-20-1921,0 0-5317</inkml:trace>
  <inkml:trace contextRef="#ctx0" brushRef="#br1" timeOffset="112240.4">5398 4391 9609,'0'20'1825,"0"-20"-1248,0 0 1249,0 0-257,0 20-1185,0 0-352,0 0-288,20-1-897,-20 1-2114,0 0-6630</inkml:trace>
  <inkml:trace contextRef="#ctx0" brushRef="#br1" timeOffset="112370.42">5398 4789 5381,'0'40'384,"0"-40"-512,20 20 128,-20-20 32,0 19 0,0 1-769,0 0-2946</inkml:trace>
  <inkml:trace contextRef="#ctx0" brushRef="#br1" timeOffset="112529.43">5418 5226 11370,'21'20'-96,"-21"0"-128,0-1-1089,0-19-2723</inkml:trace>
  <inkml:trace contextRef="#ctx0" brushRef="#br1" timeOffset="112695.43">5398 5564 12651,'0'39'257,"0"-39"704,0 20-705,0-20-416,-20 20-417,20 0-1665,0 1-961,0-2-4580</inkml:trace>
  <inkml:trace contextRef="#ctx0" brushRef="#br1" timeOffset="112839.45">5358 6120 4964,'-20'40'-416,"20"-21"-289,0 21-3137</inkml:trace>
  <inkml:trace contextRef="#ctx0" brushRef="#br1" timeOffset="113012.46">5358 6517 8584,'0'60'8135,"0"-40"-7334,0 20 32,0-21-353,0 2-416,20-2-192,0 2-1121,-20-2-1281,0 1-1794,0-20-3011</inkml:trace>
  <inkml:trace contextRef="#ctx0" brushRef="#br1" timeOffset="113713.5">2659 4252 9961,'-20'20'1922,"20"-20"-673,0 0 288,0 0-864,0 0-321,20 0-256,0 0-64,-1 0 1,1 0-386,20 0-704,-20 0-1633,19 0-2019</inkml:trace>
  <inkml:trace contextRef="#ctx0" brushRef="#br1" timeOffset="113862.51">3313 4252 9352,'20'0'1922,"-20"0"-1185,0 0 352,20 0-545,-20 0-95,21 0-449,-21 0-705,20 0-1377,18 0-1858</inkml:trace>
  <inkml:trace contextRef="#ctx0" brushRef="#br1" timeOffset="113993.52">3671 4272 10249,'20'0'256,"-1"0"705,1 0-128,-20 0-641,20 0-160,0 0-1121,-20 0-3299</inkml:trace>
  <inkml:trace contextRef="#ctx0" brushRef="#br1" timeOffset="114122.52">4028 4272 10409,'20'19'-64,"-20"-19"545,20-19-65,0 19-416,0 0-224,-20 0-2338</inkml:trace>
  <inkml:trace contextRef="#ctx0" brushRef="#br1" timeOffset="114253.53">4406 4272 3651,'39'0'480,"-19"0"321,0 0-513,0 0-223,-1 0-802</inkml:trace>
  <inkml:trace contextRef="#ctx0" brushRef="#br1" timeOffset="114389.54">4763 4272 10730,'40'0'96,"-40"0"1281,20 0-1121,-1 0-192,1 0-384,0-20-3588</inkml:trace>
  <inkml:trace contextRef="#ctx0" brushRef="#br1" timeOffset="114520.55">5101 4291 11562,'20'0'353,"-2"0"1408,-18 0-768,21 0-768,-21 0-738,20 0-5156</inkml:trace>
  <inkml:trace contextRef="#ctx0" brushRef="#br1" timeOffset="115234.59">5676 3875 10730,'-20'-21'2082,"20"2"-1506,0-1 1154,0 0-449,0 20 449,20 0-481,-20 0-769,0 0-320,0 0-31,20 0 63,-20 40-96,20-21 128,19 2-160,-19 18 64,0 1-160,0-20 160,0 0-32,-1-1 129,1-19 127,-20 0 192,20 0 161,1-19-64,-1-1-33,-2-20-383,2 0 95,1 0-224,-21-19 96,20 19-96,0 0-64,-20 21-32,0-22-32,0 41-352,19-19-833,-19 19-1057,0 19-1026,0-19-8519</inkml:trace>
  <inkml:trace contextRef="#ctx0" brushRef="#br0" timeOffset="189947.86">2420 6974 672,'0'20'897,"0"-20"-481,0 0-31,0 0 480,0 0 128,0 0-289,20 0-223,-20 0 127,0 0 481,20-20-96,-20 20-160,0 0-64,0 0-1,21 0 1,-21 0 64,0-19-385,38 19-287,-18 0-129,1-20 0,-1 0 0,-20 20-32,18 0 0,3-20 0,-1 20 0,0 0-32,-20 0 64,20 0 0,-1-20-32,1 20 0,0 0 32,0 0-32,0-20 64,-1 20-64,1 0 0,0-19 0,-20 19 32,20-20-32,0 20-96,1 0 64,-21 0 32,18 0 0,2 0 0,-20 0 32,20-20 64,1 20-32,17 0 96,-17-20-96,-1 20-32,0-20 0,0 20-32,-1 0 0,-19 0 0,20-20 0,0 20 0,-20 0 0,20 0 32,0 0 32,-20-19 64,19 19 0,-19 0-96,20-21-32,0 21 0,0 0 32,-20-19-32,20 19 0,-1 0 0,-19 0-32,20 0 64,-20 0-64,20-21 129,-20 21-1,21 0-32,-1 0 32,-2 0-32,2-19 0,-20 19-64,21 0 32,-1-19-32,-20 19-32,20 0 32,-20 0 0,19 0 0,-19 0 32,20 0 64,-20-21-32,20 21 0,-20 0-32,20 0-32,-20-20 0,20 20 0,-20 0 32,19 0-32,-19 0 0,0-20-32,20 20 32,-20 0 0,20 0 0,-20 0 0,20-20 0,-20 20-64,20 0 0,-20 0 32,0 0 0,19-20 0,-19 20 64,20 0-32,-20 0 32,20 0-32,-20 0 0,0-19 0,20 19 0,-20 0 0,21 0 0,-21 0 0,20-20-32,-20 20 32,18 0-32,-18 0 0,20 0 32,1 0 0,-21 0 32,20-20 0,0 20 0,-20 0-32,19-20 0,1 20 0,0 0 32,-20 0-32,20-20 0,-20 20 64,20 0-32,-1 0-32,1-20 32,0 20 0,0 0-32,0-19-32,-20 19 64,19 0-32,1-20 0,0 20-32,-20 0 64,20 0-32,1-21 32,-21 21-32,18 0 32,2 0-32,1 0 0,-21 0 32,20-19-32,0 19 64,-2 0-64,-18 0 0,21-20 0,-1 20 0,0 0 0,0-20 0,-1 20 32,21 0-32,-40 0 0,20 0 0,0-19 0,-1 19 0,1-21 0,0 21 0,0-20 0,1 20 0,-1-19 32,-2 19-64,2 0 64,1-21-32,-1 21 64,0-19-64,-2 19 33,3-20 31,-1 20 32,0-20 32,0 20 32,-1-20 32,21 20-128,-20-20 0,0 20 0,-1-20-32,1 20 32,0-20-32,0 20 32,1-19-64,-3 19 0,2-20 33,0 20 31,1 0-64,-1-20 0,-20 20 0,18 0 0,3-20 0,-1 20 32,0-20-32,0 20 0,-1 0 0,1-20 32,0 20-32,20-19 0,-21 19-32,1-20 64,0 20-32,0 0 0,-20-21 0,20 21-32,1 0 32,-3 0 32,2 0-32,1-19-32,-21 19 32,20 0 0,0-20-32,-2 20 0,3 0 0,-1-19 32,0 19 32,0 0-32,-1-20 32,1 20-32,20-21 32,-20 21-32,-1-20 32,1 1 32,20 19-64,-20 0 0,-1-20 0,1 20 0,0-19 0,1 19 0,-1 0 0,-2-21-64,2 21 128,1-20-32,-1 20-32,0-20 32,-1 20-32,1 0 96,20-20-64,-20 20 0,-1-19-32,1 19 32,0 0-32,0-20 0,21 20 0,-23-20 0,2 20 0,21-20 32,-21 20 0,-2-20-64,3 20 64,-1 0-32,20-20-32,-40 20 32,39 0 0,-19-20 0,0 20 0,0 0-32,-1-19 32,1 19 32,20-20-32,-20 20 0,-1 0-32,1-20-64,0 20 32,0-21 32,-20 21 32,21 0 0,-3-19 0,-18 19 0,20 0-32,1 0 32,-1-20 0,-20 20 32,20 0-64,-2-19 0,23 19-32,-21-20 128,0 20-64,-1 0 0,1-21 32,0 21 0,0-19-32,0 19 0,0 0 0,19-20 0,-19 20 0,1-20 0,-1 20 0,-2 0 0,2-19 0,-20 19 0,21 0 32,-1 0 32,-20 0 32,20-21-64,-2 21 32,3 0-64,19-20 32,-20 20-32,-1 0 32,1-19 0,0 19-32,0 0 0,0-21 0,-1 21 0,1 0 0,0 0 0,0 0 32,1-19-32,-3 19 0,2 0-32,0 0 64,1-20-64,-21 20 64,20 0-32,-2 0 0,-18 0-32,21-20 64,-21 20-32,20 0-32,-20 0 32,20 0 0,0 0 0,-20 0 0,19-20 0,-19 20 0,20 0 32,0 0-32,-20 0 0,20 0 0,-20-20 0,20 20 0,0 0 0,-20 0 0,19 0 0,1 0 0,-20-20 32,20 20-32,0 0 32,-20 0-32,21 0 0,-21 0 32,18 0-64,-18-20 128,20 20-64,-20 0 0,21 0 0,-1 0 0,0 0 97,-20-19-1,18 19 0,-18 0 128,21 0-256,-21 0-192,20 0 512,-20 0-288,20-20 0,-20 20 32,20 0 128,-20 0-352,0 0 128,0 0-352,0 0-1025,0 0-481,0 0-993,0 0-2978</inkml:trace>
  <inkml:trace contextRef="#ctx0" brushRef="#br2" timeOffset="-211776.28">5556 4312 576,'0'0'801,"0"-21"-417,21 21 257,-21 0 1185,0-19 416,0 19-224,0 0 128,0 0-64,-21 0-641,21 0-352,0 0-288,0 0-161,0 0-95,0 0-161,0 0-128,0 0 1,0 0-1,0 0-64,0 0-32,0 0-128,0 19 257,0-19-193,0 21 96,0-21-96,0 19 0,0 2 128,0-2 0,0-19 1,21 20-225,-21 0 96,0 0-32,20 0 32,-20-20-160,0 20 160,20-1-64,-20-19-32,0 20 64,0-20 64,20 20-96,-20 0 64,0-20-64,0 20 64,19 0-32,-19-1-96,0-19 64,20 21 32,-20-2 33,0 1-161,20-20 64,-20 20 32,20-1-32,-20-19-32,0 21 96,20-1-32,-20-20-32,0 19-32,19-19 32,-19 21 32,20-2-64,-20-19 64,0 21 32,20-1-64,-20-20 32,20 19-32,-20 1-32,20-20 32,-20 20 0,0-20 32,19 20-32,-19 0 256,20-20-801,-20 20 994,0-20-609,20 19 128,-20-19 0,0 20 32,21-20 32,-21 20-32,20 0-64,-20-20 128,18 20-32,-18-20-64,0 20 64,0 0 64,20-20 0,-20 19-128,21 2 96,-21-21-32,20 19 64,-20-19-64,20 20-32,-20 1 32,19-2 32,-19-19 32,20 20 64,-20 0 65,20-1-1,-20 2-32,20-1-64,-20-1-64,20 1 64,-1-1-32,-19 2-32,20-1 1,0 0 31,-20-1 64,20-19-64,-20 20-96,20 0 0,-20 0 96,21-20-192,-21 20 160,0-20-256,0 0-225,18 0-415,-18 0-97,0-20-737,-18 0-3170</inkml:trace>
  <inkml:trace contextRef="#ctx0" brushRef="#br2" timeOffset="-210630.22">6053 5266 1825,'0'0'2691,"0"0"-962,0 0-768,0 0-352,0 0-353,0 0-224,0 0 96,0 0 97,0 0 415,0 0 97,0 0 384,0 0-32,0 0-448,0 0-97,0 0 65,0 0-65,0 0-63,0 0-97,0 0 0,0 0-31,-19 0-65,19 0-160,0 19-32,-20-19 32,20 0-32,-20 21-32,-1-21-96,1 0 32,2 20 32,-2-20 0,-1 19 32,1-19-64,0 20 0,20-20 0,-19 0 33,-1 19-33,20-19 32,-20 0 0,20 0 64,0 0 0,0 0 96,20 0 160,-20 0-160,0 0 1,0 0-129,0 0 64,0 0-128,0 0 96,0 0-96,0 0 64,0 0-96,0 0 32,0 0 0,0 0-64,0 0 32,0 0 32,0 0-32,0 0 32,0 0 0,0 0 32,0 21-32,20-21-32,-20 0 64,0 20-32,0-20-32,19 20 160,-19-1-160,20-19 32,-20 20 0,20 0 32,1 0 32,-1 0-160,-20 0 192,18 0-96,-18-1-64,20-19 128,-20 20-64,21-20 32,-21 0-192,0 0-737,20 0-2274,-20 0-10282</inkml:trace>
  <inkml:trace contextRef="#ctx0" brushRef="#br3" timeOffset="-204211.85">2499 6994 6534,'0'0'512,"0"0"641,0 0 481,0-20 672,0 20-801,0 0-512,0 0-128,0 0-320,0 0 95,20 0 193,-20 0-128,20 0-65,21-19 1,-23 19-161,3-20-95,19 0-225,-1 0 160,-19 20-128,20-20-192,-1 0 161,1 1-193,0-1 64,-1 0 0,1 20 32,1-20-96,-2 0 64,1 0-32,-1 20 32,-19-19-64,20 19 32,-20-21 96,-1 2-96,21 19 32,-20-21-64,0 21-32,19-19 96,-19 19 0,21-19 0,-23 19 0,23-21-64,-21 21 64,0 0-64,19-20 64,-19 20 0,0-20-32,0 20 0,-1 0 64,1-20-96,20 20 64,-20-20 0,-1 20-64,1-19 64,0 19-32,0-20 96,1 20-128,-1-20-32,-2 20 128,23-20-64,-21 20-32,19-20 64,-19 20 0,0 0-64,0-20 32,0 20 32,-1-19-32,1 19-32,0 0-32,0-20 128,0 20 32,-1 0-192,1-21 224,20 21-192,-19 0 96,-3-19-32,2 19 96,1-20-224,-1 20 160,0 0-96,-2-20 64,3 20 32,-1 0-64,0 0 32,19-19 64,-19 19-64,0 0 0,0-21-32,0 21 160,-1 0-288,1-20 160,0 20 64,0 0-96,21-19 32,-23 19 0,2 0 0,1-21 32,-1 21-96,0-19 64,19 19-96,-19-20 0,0 20 96,0 0 32,-1-20-32,21 20 64,-20-20-96,0 20 0,19-20 160,-19 0-192,21 20 32,-23-20 32,2 1-32,21 19 32,-21-20-32,-2 20 32,23-20 0,-21 20 32,19 0-64,-19-20 64,20 0-32,-1 20 0,-19-20 32,20 20 0,-20-19-32,19-1-32,-19 20 96,1-21-128,19 21 32,-22-19 64,3 19-32,-1-20-96,20 20 128,-21-19 0,1 19-64,0-20 32,20 20 0,-21-21 0,1 1 0,20 20-32,-20-19 32,-1 19 32,21-20-32,-19 20 0,-1-19-32,-2 19-32,2 0 128,1-21-96,-1 21-32,0-20-32,-1 20 64,1 0 64,0-20-64,0 20 64,0 0-32,-20-20-32,19 20 32,1 0-32,0-19 64,0 19-96,0 0 96,-20-20 0,21 20-128,-3 0 96,-18 0-33,0 0 33,20 0-32,-20-20 129,0 20-129,0 0 32,-20 0-193,20 0 65,-18 0-160,18 0-32,0 20-1,-21-20 257,21 0-128,-20 0 0,0 20-96,0-20 224,-19 19-129,19-19 161,0 20-32,0 0 64,-19-20-32,19 20-160,0-20 192,-1 21-192,1-21 96,-18 19 128,17-19-256,-19 20 128,21-20-1,-21 19 33,20 1 96,-19-20-96,19 21 96,-20-1-64,20-20 32,-19 19 32,19 1-32,-21-20-128,23 19 224,-22-19-64,19 21 0,1-21-32,-19 20 129,19-20-1,-20 0-128,20 19-64,-19-19 192,19 20-96,0-20-32,-19 20 0,19 0 64,-20-20-64,19 20 64,-17-20 64,17 20-128,1-1 64,0-19 0,2 20-96,-23-20 32,21 20 96,0-20-128,-19 20 128,19-20-160,-20 20 64,21 0 0,-21-20 0,-1 20 32,3-1 32,-3-19 32,3 21-64,-3-2 161,21 1-225,-20 1 32,1-21 32,-1 19-64,1-19 128,-1 20-96,20-20 0,-19 20 0,19-20 32,-21 19 96,21-19-224,2 21 128,-23-1-32,21-20-32,0 0 64,1 19-32,-21 1 0,20-20 0,-19 20 96,-1 0 0,0-20-32,21 20-32,-21-20 0,19 20 0,-17-20 64,18 0-96,-1 19 32,1-19-64,0 0 96,0 20-96,1-20 32,-1 0 0,0 20 0,-20-20 0,21 20 0,-1-20 0,0 20 0,0-20 64,0 21 32,1-21-96,-21 19 64,19-19 32,1 0-192,2 19 128,-23-19-64,21 21 96,0-21-96,1 0 32,-21 19 0,20-19 32,0 21-64,1-21 64,-21 19 0,20-19 33,-19 0-130,19 20 65,0-20 0,-21 20-32,23-20 32,-2 20 32,-1-20-32,1 0 33,0 20-33,2-20 0,-3 0 96,1 20-192,0-20 96,0 0-33,0 19-31,20-19 96,-19 0-64,-1 20 32,20-20 0,-20 0 32,20 20-64,-20-20 32,20 0 0,-20 0 97,1 20-258,19-20 161,-20 0 64,20 0-160,-20 20 160,20-20-224,0 0 96,-20 0-96,20 0 0,0 0-32,-21 20-129,3-20-95,18 19 256,-20-19 160,-1 0-96,21 20 64,-20-20 32,0 0-32,20 0 0,-18 0-225,18 0 97,0 0 128,0 20 32,0-20 0,0 0-64,0 0 32,0 0 0,0 0 32,0 0 0,0 0 0,0 0-96,0 0 32,0 0 32,-21 0 32,21 0 0,0 0 0,0 0 0,0 0 64,0 0-32,0 0 0,0 0 0,21 0-32,-21 0 32,38-20 64,-18 20-64,21 0 32,18-20-96,-19 1 32,-1 19-96,1-20 128,-1 0-32,1 0 0,0 0 0,-1 0 32,1 20 0,1-19-64,18-1-32,-19 0 64,-1 0 64,1 0-32,-1 0-32,1 20-32,0-19 32,-1 19 32,-19-21-32,21 21-32,-23-19 0,2 19 96,21-21-64,-21 21 96,19-19-32,-19 19 33,0-19-1,19 19-64,-19-21-96,0 21 64,0 0-32,0-20 32,-1 20 0,21-20 0,-20 20 64,1-20-96,-1 20-65,-2 0 162,2-20-33,1 20 32,19 0-128,-21-19 0,21 19 31,-20-20-31,19 20 32,-19-20 32,0 20 0,20-20 0,-21 20 0,1 0 0,0-20 32,21 20-64,-23-20-96,2 20 64,1 0-32,19-19 96,-22 19-64,3-20 32,-1 20 32,20-21 0,-21 21-32,1 0 32,20-19 0,-20 19 0,-1-20 0,21 20 32,-20-20-64,1 20 64,17-19-32,-18 19 32,1-21 0,-21 21 64,20 0-32,0-20 0,-2 20 32,3 0-96,-1-19 32,0 19 0,0-21-96,-1 21 64,1 0 0,0 0 0,-20-19 32,20 19-64,0 0 32,-1-20 32,-19 20-32,20 0 32,0 0-32,0-20-160,1 20 128,-21-20-64,18 20 0,2 0 96,0-20 32,1 20-64,-1 0 32,-2-20 0,3 20 0,19 0 0,-20-20 0,-1 20 0,1-19 32,0 19-32,20-20 0,-21 20-32,1-20 64,0 20 32,0-20 0,21 20-32,-23 0 96,2-20-32,1 20-96,-1-20-64,18 20 64,-17-19-32,-1 19 32,20-20 0,-21 20 0,1-21 64,0 21-32,-20-19-32,20 19 129,0 0-1,-20-20-64,19 20 0,1 0-64,0-19 0,0 19 64,-20-20-64,20 20-32,-20 0 32,19 0-32,-19 0 32,0 0-96,0 0 96,20-21 0,-20 21-32,20 0 64,-20 0-96,21 0 64,-21 0 64,20 0-96,-2-20-32,-18 20 128,20 0-128,1 0 96,-21 0-32,20 0 32,0-19 0,-20 19-32,19 0 64,1 0-32,-20-20 64,20 20-192,0-19 160,0 19 32,-20 0 96,19-21 0,-19 21 161,20 0-33,-20 0-96,20-20-96,-20 20-32,0 0-32,20 0-31,-20 0-33,0-20-65,20 20 65,-20 0 32,0 0-32,0 0-32,21 0 32,-21 0 0,0 0 65,0 0-98,0 0-31,0 0-96,0 0-1057,0 0-513,0 0-2626,0 0-6918</inkml:trace>
  <inkml:trace contextRef="#ctx0" brushRef="#br0" timeOffset="-43406.65">4544 12181 352,'0'0'705,"0"0"-225,0 0 257,0 0 352,0 0-577,0 0 97,0-20 352,0 20 512,0 0 289,0 0-193,0 0-512,0 0-256,0 0-64,0 0-97,-20 20-95,20-20-129,0 0 161,0 0 95,0-20-63,0 20-321,0 0-128,20 0-96,-20 0 97,0 0 31,20 0 0,-20 0 0,20-20 96,1 20-95,-1-20-97,-2 0-32,23 0 128,-1 1-288,-1-1 160,1 0 32,19 0-224,-19 0 192,19-20-64,2 21 0,-3-2 32,1-18 224,2 19-192,18-20 32,0 1-64,2-1 64,-22 20 65,-1-20-129,23 1 0,-22-1 96,20 20-64,-19-19 0,20 18-64,-22-19 0,3 21 32,18-21 32,-20 20-128,1-20 64,-1 20-32,20 0 96,-18-19-32,-2 19-32,1-20-32,19 21 96,0-21 96,0 20-96,0-20 0,2 0 128,-2 1-63,-20-1-97,22 20-32,-2-20 0,-20 20 0,1-20 64,19 21-128,-40-21 128,21 20-96,-21 0 128,1 0-128,-19 20 192,-1-19-160,-2 19 32,-18 0 0,0-20 0,21 20-128,-21 0-192,0 0-321,0 0-512,0 0-1025,0 0-2979</inkml:trace>
  <inkml:trace contextRef="#ctx0" brushRef="#br0" timeOffset="-43024.63">7542 10611 7719,'59'-19'160,"-39"19"833,21 0 705,-2 0-161,1 0-1089,-20-21-319,19 21-65,1 0 384,-20 0 64,0 0-351,-1 0 191,1 0 96,-20 21-63,0-2 31,0 1-31,-20 19-65,20-18 0,-19-1-64,19 19-128,-20-19-31,0 0-129,20 0-513,-20 0-608,20-20-2370,0 19-8040</inkml:trace>
  <inkml:trace contextRef="#ctx0" brushRef="#br0" timeOffset="-42115.58">8257 10214 10057,'0'0'160,"0"0"-128,0 0 1313,0 20-127,0-20-1,0 19-481,20 1-351,-20 20 223,19-20 1,-19 19-257,20-18-159,0-2-33,20 1 32,-21-20 64,21 0 225,-19-20-193,17 1 0,-18-2 96,1 2-31,-1-21-129,0 20-32,-20 0-128,0 0-64,0 1 224,0-1 33,-20 20-65,20 0-64,0 0 32,0 0-192,0 20 256,20-1-224,-20 1 32,0 20 64,19 0-128,-19 0 64,20-1-160,0-19-96,-20 20-384,20-21-321,0 21-1185,-20-20-3171</inkml:trace>
  <inkml:trace contextRef="#ctx0" brushRef="#br1" timeOffset="-31565.97">4445 12181 2370,'20'0'2466,"-20"0"-1153,0 0-768,0 0-449,0 0 64,0 0 0,0 0-64,0 0-64,0 0 32,0 0 0,0 0 673,0 0 288,0 0-288,0 0-481,0 0-224,0 0 64,0 0-64,0 19 224,0-19 449,0 0 192,0 0-64,0-19-353,0 19-191,0 0 63,0 19-32,0-19 65,0 0 31,0 0 160,0 0-127,0 0-97,0 0-128,0 0 65,20 0-97,-20 0-128,0 0-32,0 0 96,0 0-96,0 0 32,0 0 64,0 0 161,0 0-1,0 0-160,0 0 192,0 0-31,0 0-161,0 0 96,0 0 0,0 0-64,0 0 0,0 0 1,0-19 63,0 19-96,0 0 0,0 0 32,0 0-32,0 0-32,-20 0 161,20-20-225,-20 20 288,20 0-128,-20-20 0,-19 0 161,-1 20-417,1 0 352,-22 0-64,2 0-160,-20-20 0,-1 20 0,1-20-32,-21 1 0,1-21 32,-20 20 193,0 0-33,19-20 160,1 21-31,20-2-65,20 21 64,19-19-352,1 19 224,19-20-288,0 0 160,0 20-288,20-20 416,-21 20-320,21 0 96,0 0-64,0 0-192,-18 0-192,18 0 95,-20 0-223,20 0-65,-21 0-32,21 0 33,0 20-1,0-20-31,0 0 31,0 0-320,0 0 0,21 0-256,-21 0-769,0 0-672,0 0-2435</inkml:trace>
  <inkml:trace contextRef="#ctx0" brushRef="#br1" timeOffset="-30952.94">3234 11565 4163,'20'0'2275,"-20"0"63,20-20 128,-20 20-544,0 0-609,0 0-224,0 20 96,0-20-320,-20 0-448,20 0-289,-20 20 64,0-20-128,1 20-64,-21 0 128,0 0-160,1-1 0,-1 1 128,-19 0-128,38-20 64,-19 20-64,1 0 0,19 0 96,20-20-128,-20 19-32,20-19 0,0 0 64,20 20 128,0-20-64,1 20 0,-3-20 0,2 20-32,-20 20-32,20-21-288,1 21 416,-1 0-385,-2 20-255,23-21-641,-1 21-1890,-21-20-3491</inkml:trace>
  <inkml:trace contextRef="#ctx0" brushRef="#br1" timeOffset="-29828.88">2282 11406 14990,'-20'0'961,"20"0"-1090,0 0 514,0 0 480,0 19-97,20 2-319,-1-2-161,-19 2-32,20-2-63,0 2-161,0-2 32,0 21 160,-1-40-256,-19 20 320,20-20 0,-20 0 257,0 0 31,0 0 289,0-20-384,0 0-289,0 0-96,20 1-64,-20-21 0,20 0-96,-20 19-288,21-18-481,-21-1-673,18 20-127,-18 20-1826</inkml:trace>
  <inkml:trace contextRef="#ctx0" brushRef="#br1" timeOffset="-24195.55">2936 11902 6566,'0'0'1057,"0"0"640,0 0 1090,0 0-481,0 0-800,0 0-642,0 0-255,0 0 256,0 0-385,0 21-256,0-21-288,0 0 32,20 19-288,-20-19-865,21 19-1506,-21 2-1761</inkml:trace>
  <inkml:trace contextRef="#ctx0" brushRef="#br1" timeOffset="-24044.54">3056 12101 10634,'0'0'128,"0"0"-128,0 0 897,0 0 256,20 0-1025,-20 20-256,20-20-1442,-20 20-2113</inkml:trace>
  <inkml:trace contextRef="#ctx0" brushRef="#br1" timeOffset="-23900.54">3155 12260 2530,'0'20'5893,"0"-20"-5860,20 0 287,-20 0 577,0 0-513,20 0-416,-20 0-1313,0 0-1954</inkml:trace>
  <inkml:trace contextRef="#ctx0" brushRef="#br1" timeOffset="-23749.53">3274 12319 1057,'20'20'3106,"-20"-20"-4098,19 0-642,-19 21 1570,20-21 384,-20 0-960</inkml:trace>
  <inkml:trace contextRef="#ctx0" brushRef="#br1" timeOffset="-22962.49">2956 11863 9769,'0'0'1954,"0"0"-1378,0 0 1058,0 0 384,0 0-513,0 0-992,0 0-289,0 0-192,0 0-32,21 20-192,-21-20-1058,0 19-1056,20 2-1121,-20-21-2178</inkml:trace>
  <inkml:trace contextRef="#ctx0" brushRef="#br1" timeOffset="-18531.23">2977 11902 64,'-21'0'928,"21"0"-351,0 0-577</inkml:trace>
  <inkml:trace contextRef="#ctx0" brushRef="#br1" timeOffset="-18280.21">2898 11902 1953,'0'0'609,"18"-19"-417,-18 19 2082,20 0 897,-20-20-1025,0 20-640,0 0-33,0 0-256,0 20-544,0-20-161,0 0 1,0 0-65,0 0-159,0 19-193,0 2-96,0-21 0,20 19 64,-20 0-128,21 2-513,-1-21-608,-20 20-1057,18-20-1698</inkml:trace>
  <inkml:trace contextRef="#ctx0" brushRef="#br1" timeOffset="-18123.21">3056 12042 9609,'20'0'1569,"-20"0"-1601,20 0 641,-20 20 928,0-20-352,0 0-800,19 0-385,-19 19-481,0 1-960,20-20-1506,-20 20-3587</inkml:trace>
  <inkml:trace contextRef="#ctx0" brushRef="#br1" timeOffset="-17984.2">3175 12220 5765,'0'0'1217,"20"0"-736,-20 20 1120,0-20 577,0 0-1505,0 0-737,0 0-353,0 20-512,19-20-1537,-19 0-2563</inkml:trace>
  <inkml:trace contextRef="#ctx0" brushRef="#br1" timeOffset="-17848.19">3274 12319 3587,'20'0'416,"-20"0"513,19 0 609,-19 0-1058,0 0-1793</inkml:trace>
  <inkml:trace contextRef="#ctx0" brushRef="#br1" timeOffset="-17696.18">3374 12360 1089,'20'0'4163,"-20"19"-3682,0-19 864,0 0 33,0 0-770,18 20-704,-18-20-2242</inkml:trace>
  <inkml:trace contextRef="#ctx0" brushRef="#br1" timeOffset="-17539.17">3512 12438 8872,'20'21'288,"-20"-21"-192,20 0 1378,-20 20 640,0-20-1410,20 0-1344,-20 0-2435,0 0-2659</inkml:trace>
  <inkml:trace contextRef="#ctx0" brushRef="#br1" timeOffset="-17388.16">3651 12518 9737,'0'21'0,"20"-2"-32,-20-19 897,0 0 960,0 0-1280,20 20-1186,-20-20-928,0 0-802,19 20-3554</inkml:trace>
  <inkml:trace contextRef="#ctx0" brushRef="#br1" timeOffset="-17250.16">3730 12598 1889,'0'0'5061,"0"0"-5061,0 0 416,0 0 706,0 20-1283,0-20-4451</inkml:trace>
  <inkml:trace contextRef="#ctx0" brushRef="#br1" timeOffset="-17104.15">3770 12657 13773,'0'20'736,"-20"0"-800,20-20 1506,0 0 383,0 0-1568,0 20-514,0-20-736,0 0-1633,0 0-4837</inkml:trace>
  <inkml:trace contextRef="#ctx0" brushRef="#br1" timeOffset="-16967.14">3791 12757 11594,'-21'0'-192,"21"19"-512,0-19 992,0 0-32,0 0-224,0 0-320,21 0 0,-21 0-481,0 0-961,0 0-6341</inkml:trace>
  <inkml:trace contextRef="#ctx0" brushRef="#br1" timeOffset="-16802.13">3829 12776 7847,'0'0'5509,"0"0"-5765,0-19-1185,0 19 736,0 0-320,0 0-3459</inkml:trace>
  <inkml:trace contextRef="#ctx0" brushRef="#br3" timeOffset="-14117.98">4524 12220 6630,'0'0'1313,"0"0"-1313,0 0 1089,0 0 1025,0 0-1217,0 0-705,-19 0 0,19 20 193,0 0 287,-20 0 321,0-20-608,0 20 159,0-1-192,1-19-223,-1 20-65,-20 1 32,19-2-96,-17 1 0,18 19 0,-21-18 96,23-1-64,-23 0-32,21-1 32,0 2-64,-19 18 64,19-19-32,0 0-64,0 0 96,1-20-32,-1 19-64,20 1 64,-20-20-128,0 20 192,20-20-256,-20 0-129,20 0-63,-19 20-1,19-20 97,-20 0 192,20 0 64,-20 0 0,20 0-224,0 0 64,0 20-129,20-20-287,-20 0 191,0-20 193,20 20 128,-20-20 0,0 20 64,19 0-32,1-20 0,-20 20-128,20-20 128,0 1 0,19-1 64,-19 0-225,20-20-640,-1 21 417,-19-2-32,20-18-193,-1 39 385,-19-20 256,21-1 64,-21 2-32,-2-1 0,23 0 96,-21 1 512,19-2 385,-19-18-512,20 19-289,-20 0 160,-1 20-95,-19-20 31,20 20-96,-20 0 64,0 0 65,0 0-193,0 0-192,-20 0 32,20 0 32,0 0-32,0 20 64,-19-20-32,19 0 0,0 20 0,-20-20-32,20 0 32,-20 20-65,0-20-127,0 19-224,1 1 256,-21 20-161,-1-20 1,3 19 256,-3-18 64,-18-1 32,19 0 513,-19 20 319,19-1 33,1-19-288,-1 0-481,20 0-160,0-1-64,20-19-609,0 0-160,0 0 33,20 0-450,-20 0 193,20 0 225,-20 0 255,0 0-96,0 0 513,0 0 224,0 20 96,-20-20 0,0 0-128,20 0-128,-19 20-256,-1-20 160,20 0 192,0 20-129,0-20-95,0 0-64,20-20-449,-20 20-1153,0 0-640</inkml:trace>
  <inkml:trace contextRef="#ctx0" brushRef="#br3" timeOffset="-13656.95">3910 12677 288,'-20'0'1185,"20"20"929,0-20-256,-20 0-769,20 0-449,-21 0-351,21 0 159,0 0 129,0 0-257,0 20-64,21-20-128,-21-20 257,20 20 95,-20 0-288,20-20-160,-20 20 0,19 0-32,1-20-32,-20 20-192,20-19-96,0-1 96,19-20 191,1 20 33,0-20 193,-1 1 575,1-2 514,19 2-738,-18 0-608,18-2 64,-19 2 64,-1 19-128,-19 0 96,-20 0 0,0 20 0,0 0-32,0 0-64,-20 0 32,20 0-64,-19 20-32,19 0-192,-20 0 223,0-20 129,0 20-32,-1-1 33,3 1 31,-22 1 416,-1-2 449,2 21-128,-1-21-513,1 22-192,-1-2-64,0-18 32,21-2-64,-21 1-96,20 0-609,0 0-256,20-20-416,0 0-833,0 0-5701</inkml:trace>
  <inkml:trace contextRef="#ctx0" brushRef="#br3" timeOffset="12747.56">3989 12022 3683,'-20'0'577,"20"0"-193,0 0 224,0 0 930,0 0 63,0 0-640,0 0-512,0 0-193,0 0-64,0-20 32,0 0 97,20 20 63,-20-21-32,0 2 65,0 19-65,20-19 33,-20-2 31,0 21 64,19-19-127,-19-1-97,20 20-64,0-20-64,20 0-96,-21 0 0,21 20 32,1-20-32,-23 20-32,23-19 0,-1 19 32,-1 0 32,1 0-64,-1 0 33,21 0-33,-21 0 32,21 0-32,-19 0 0,-3 0 32,-17 19-64,-1-19 32,0 20 0,-2-20 0,3 20-65,-1 0 98,-20-20-66,20 20 33,0-20-96,-20 20-256,19-20-257,-19 0-608,0 19-544,0-19-930,20 0-2530</inkml:trace>
  <inkml:trace contextRef="#ctx0" brushRef="#br3" timeOffset="17757.84">3849 12657 128,'-20'20'1441,"20"-20"-832,0 0 1184,0 0 129,0-20-288,0 20-225,0 0-192,0 0-128,0 0-96,20 0-320,1 0-257,-1-19-64,0-1-223,19-20-65,1 20-32,-1-20 0,21 1-96,-1-2 0,-19 2-129,19 0-319,-18 18 96,18-18 159,-19 19 97,-20 0-128,-1 20-161,-19-20 161,20 20 256,-20 0 64,0 0-32,0-20 0,20 20 32,-20-20 0,0 20 64,20 0 32,-20 0-64,0 0-64,0 0 33,0 0 31,0 20-96,-20-20-33,0 20-159,-19 0 64,-1 0-416,20 19-97,-19-19 257,-1 1 255,-1 18 129,-18 0 225,0 2 767,-1-2 65,1-18-192,-1 18-256,21-19-321,-2 0-160,21 0-448,20-20 31,0 0-255,20-20-737,21 0 160,-2 0 224,1-19 192,19 18 257,1-18 287,-21-2 578,21 2 1056,-1 0 225,2-2 127,-22 2-1088,1 19-865,-20 0 96,-20 40 32,-20-20-1025,0 20 192,0 0 609,-1-1 192,3-19 0,-22 20 32,-1 1 0,23 18 0,-23 0 32,1-18 32,1 19 160,19-21 416,-20 2-287,21-2-257,-1-19-160,20 20 32,0-20 160,20-20-64,-1 1-481,21-2-223,0-18 95,19 19 385,-18-20 192,18 0 352,-1 0 673,3 1-352,-41-1-545,-1 20 32,-38 20-256,-1 20-64,0 0 64,-21 0 96,23 19-96,-43 1 64,23 0 32,-23 0 0,2 19 0,19-19 0,-19 0 64,39 0 0,-20-21-32,40-19 128,-19 0 0,38 0-64,1-19-96,0-1 0,20-20-160,-1 1-256,21 18-962,-21-18-383,22-2 1440,-23 22-38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0:59:47.69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  <inkml:brush xml:id="br2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15641 3835 672</inkml:trace>
  <inkml:trace contextRef="#ctx0" brushRef="#br0" timeOffset="149376.54">12703 8644 1889,'-20'0'3299,"20"0"-416,-20 0 64,20 0-289,-18-21-447,18 21-450,0 0-223,-21 0-161,21 0-96,0 0-256,0 0-64,0-19-160,0 19-97,0 0-127,0 0-225,0 0-31,0 0-161,0 0-64,0 19 32,0-19-32,0 0 96,21 21-96,-3-2 65,2 2 31,21-2-32,-3 21 0,23-20-96,-2 20 64,1-1-64,19 1 0,0 0-96,0 0 96,-18-1-64,-2-19 0,1 20 0,-21-20 0,-19-1 64,21-19-32,-41 21-64,18-21 129,-18 0-65,0 0 64,20 0-160,-20 0-65,0-21-255,0 21-257,-20-19-351,20 19-482,-18-20-352,-3 20-191,1-20-546,0 20-2402</inkml:trace>
  <inkml:trace contextRef="#ctx0" brushRef="#br0" timeOffset="150060.57">13359 8564 7975,'19'0'3876,"-19"-20"-2787,0 20 2082,0 0-705,0 0-1217,0 0-608,0 0-97,-19 0-159,19 0-257,-20 0 96,0 40 64,0-20 1,0 20-65,-19 0 64,-22 19 32,23 1-31,-23-1 159,22 1-128,-1-1-191,1-19-33,19 0-224,-20-1 512,20 1-352,20-20 0,-19 0-320,19-20 480,0 0-384,0 20-65,0-20-191,0 0 128,19-20-65,-19 20-255,0 0-193,0 0-480,-19 0-865,19 0-3203</inkml:trace>
  <inkml:trace contextRef="#ctx0" brushRef="#br1" timeOffset="156343.94">14014 8485 4964,'0'0'2883,"0"0"-769,0 0 416,0 0-352,0 0-736,0 0-257,0 0-160,0 0-288,0 0-225,0 0-64,0 0-127,0 0-1,0 0-32,0 0-95,20 20 95,-20-20-96,40 19-224,-21 1 480,21 0-448,0 20 96,-1-21-96,1 2 32,-1-2 1,-19 2-98,21-2 1,-21-19-128,-20 0-192,18 0-97,-18 0-319,0 0-257,-18 0-545,-2 0-1473,-1 0-672,1-19-4902</inkml:trace>
  <inkml:trace contextRef="#ctx0" brushRef="#br1" timeOffset="156581.94">14252 8464 7366,'0'-19'1122,"0"19"63,-20 0 801,20 0-1346,0 19-448,-20-19 417,20 21 544,-20 18-320,1-19-193,-1 20 129,0-1-545,-20 1-224,40-19-128,-19-2-224,19 1-929,0 0-1634,0-20-4228</inkml:trace>
  <inkml:trace contextRef="#ctx0" brushRef="#br1" timeOffset="156950.97">14390 8067 9993,'0'-20'961,"-18"20"-865,18 20 1826,-20-20-353,20 20-864,-21 20-32,21-20 352,0 19-225,0 1-255,0 0-129,0-20-224,0 0-128,21 19 65,-21-19-482,20-20-191,-2 21-385,2-21-865,-20 0-1281,21 0-2562</inkml:trace>
  <inkml:trace contextRef="#ctx0" brushRef="#br1" timeOffset="157109.97">14491 8186 11178,'19'60'705,"-19"-40"31,0 0 610,0-20-898,20 20-480,-20 0-737,20-20-736,-20 0-1634</inkml:trace>
  <inkml:trace contextRef="#ctx0" brushRef="#br1" timeOffset="157252.99">14550 8067 13100,'0'0'-2595,"0"0"321,0 0 2466,0 0-192,20 0-3395</inkml:trace>
  <inkml:trace contextRef="#ctx0" brushRef="#br1" timeOffset="157463">14649 7908 13260,'20'0'1986,"0"0"-1281,-1 20 544,1 0-416,21 0-577,-21 20-160,-2-1 0,2 21-96,-20-20 32,0 20-160,0-21-192,-20 1-225,2 19-1345,-2-39-3042</inkml:trace>
  <inkml:trace contextRef="#ctx0" brushRef="#br1" timeOffset="160060.15">13121 9121 9032,'0'0'3267,"0"19"-3363,20-19 544,-20 20 161,20 0-481,-20 0-160,18 0-128,-18 0-96,0 0-417,0 19-960,21-19-2371</inkml:trace>
  <inkml:trace contextRef="#ctx0" brushRef="#br1" timeOffset="160191.16">13161 9538 7719,'0'60'1377,"0"-60"-1249,0 19 321,0 2 480,18-2-897,-18 1-1826,0 0-2530</inkml:trace>
  <inkml:trace contextRef="#ctx0" brushRef="#br1" timeOffset="160326.17">13179 9975 6470,'0'40'864,"21"-20"-832,-21 0 65,0-1 63,0 1-993,20 20-5317</inkml:trace>
  <inkml:trace contextRef="#ctx0" brushRef="#br1" timeOffset="160499.17">13260 10432 2850,'0'40'32,"0"-20"641,0-1 2114,0 2-1795,0-2-1024,0 1-480,0 1-129,0 18 33,0-19-1570</inkml:trace>
  <inkml:trace contextRef="#ctx0" brushRef="#br1" timeOffset="160622.18">13260 10869 11306,'0'40'417,"0"-20"-2083,0 0-1345,0 0-864</inkml:trace>
  <inkml:trace contextRef="#ctx0" brushRef="#br1" timeOffset="161171.21">13260 11605 1217,'0'20'7655,"0"0"-5797,0-1 320,0 1-961,0 0-1217,0 0-2018,0 20-3107</inkml:trace>
  <inkml:trace contextRef="#ctx0" brushRef="#br1" timeOffset="161365.22">13279 12161 8776,'0'59'1281,"0"-39"256,0 0 962,-19 0-1442,19 0-993,0-1-64,19 1-224,-19 1-449,0-2-928,0 1-1474,0 0-3876</inkml:trace>
  <inkml:trace contextRef="#ctx0" brushRef="#br1" timeOffset="161517.23">13299 12558 9352,'0'40'897,"0"-20"96,0 0 1634,0-1-1346,0-19-1217,0 20-1666,-20 0-2946,20-20-4036</inkml:trace>
  <inkml:trace contextRef="#ctx0" brushRef="#br1" timeOffset="161646.24">13299 12796 7463,'-20'41'-865,"20"-41"576,0 19 1314,0-19-640,20 20-129,-20-1 289,0 2-129,0-21-384,0 20-961,0 0-3491</inkml:trace>
  <inkml:trace contextRef="#ctx0" brushRef="#br1" timeOffset="161755.25">13339 12995 1153,'0'20'1217,"0"0"-545,0-20 1506,0 0-736,0 20-1474,0-20-2467</inkml:trace>
  <inkml:trace contextRef="#ctx0" brushRef="#br1" timeOffset="162151.27">13339 13134 4131,'-20'0'9449,"20"0"-9577,0-19-64,0 19 1345,0 0-128,0 0-192,0 0 384,0-20-448,0 20-353,0 20 65,0-20-33,0 19-160,0 1-192,0-20-96,0 20 0,0 0-96,0 0 0,0 0-192,0-1 0,0 1-257,0 1-256,0-2-63,0 1-97,0 0-897,0-1 32,0-19-1601</inkml:trace>
  <inkml:trace contextRef="#ctx0" brushRef="#br1" timeOffset="162957.31">13279 13711 12299,'0'0'3171,"-19"0"-1505,19 0-321,0 0-512,-20 0-161,20 0-127,0 0-129,0 19 65,0 1-33,20 1 33,-1-2-193,1 1 32,20 19-64,-20-18-127,-1-1-225,21-1 96,-20 2-449,1-2-127,-3 1 31,2-20-256,0 0-320,1 0-608,-21 0-1346,0 0-2210</inkml:trace>
  <inkml:trace contextRef="#ctx0" brushRef="#br1" timeOffset="163204.31">13558 13691 13228,'-20'0'1409,"20"0"129,-21 0 191,1 20-1216,0-20-289,2 19-192,-3 1 224,1 1 33,0 18-33,0-19-64,1 20-128,-1-20-64,0-1-224,0 2-321,20-2-672,-20-19-1153,20 0-2434</inkml:trace>
  <inkml:trace contextRef="#ctx0" brushRef="#br1" timeOffset="163687.34">13716 13432 9769,'-20'21'1601,"20"-21"225,-19 0 544,-1 0-1185,20 0-608,0 0-385,-20 0 128,20 19-127,-20 1-1,20 0 32,-21 0-128,1 20 0,20-1-64,0-19-32,0 20-160,0-20-64,20 0-385,-20-1-864,21-19-2595,-1 0-8070</inkml:trace>
  <inkml:trace contextRef="#ctx0" brushRef="#br1" timeOffset="163860.37">13756 13592 11306,'-20'0'1249,"20"19"-320,0 1 128,0-20-961,0 20-1121,0 0-1345,0 0-3844</inkml:trace>
  <inkml:trace contextRef="#ctx0" brushRef="#br1" timeOffset="164018.37">13815 13512 3138,'-20'-20'11756,"20"20"-10731,-19 0-833,-1 0 32,20 0-448,0 0-1602,0 0-1569,0 0-5446</inkml:trace>
  <inkml:trace contextRef="#ctx0" brushRef="#br1" timeOffset="164265.37">13876 13413 9096,'0'0'2947,"0"0"-257,0 19-704,18-19-865,-18 21-288,20-2-865,0 1 417,1 0-353,-1 20 0,-2-20 32,-18 19-160,0-19-33,0 0-95,-18 20-96,18-20-225,-20-1-1024,-1 1-2979</inkml:trace>
  <inkml:trace contextRef="#ctx0" brushRef="#br1" timeOffset="165007.43">13815 13949 12043,'0'20'3395,"0"-20"-1761,0 20-225,-20-20-640,20 0-161,0 0-95,0 0 31,0 0-63,0 20 31,-19 0-95,19 0-193,0 0-128,0-1-64,0 1-96,0 0-192,0 0-225,19-20-191,-19 0-257,0 0-865,0 0-3043</inkml:trace>
  <inkml:trace contextRef="#ctx0" brushRef="#br1" timeOffset="165987.49">12863 9001 8584,'19'0'192,"-19"0"-96,0-20 2018,0 20-1057,0 0-1249,-19 0-929,19 0-449,-20 0-1248</inkml:trace>
  <inkml:trace contextRef="#ctx0" brushRef="#br1" timeOffset="166170.5">12446 8962 8295,'-60'0'-32,"40"0"-352,1 0-161,-1 0-3330</inkml:trace>
  <inkml:trace contextRef="#ctx0" brushRef="#br1" timeOffset="166289.51">11831 8962 128</inkml:trace>
  <inkml:trace contextRef="#ctx0" brushRef="#br1" timeOffset="166541.51">11135 8922 5252,'-39'-20'-3203</inkml:trace>
  <inkml:trace contextRef="#ctx0" brushRef="#br1" timeOffset="166720.53">10699 8902 6342,'-61'0'2914,"43"0"-2914,-2 0-288,0 0 192,20 20-801,-21-20-2850</inkml:trace>
  <inkml:trace contextRef="#ctx0" brushRef="#br1" timeOffset="166912.54">10063 8902 5765,'-40'0'128,"21"-20"0,19 20-96,0 0-416,-20 0-2883</inkml:trace>
  <inkml:trace contextRef="#ctx0" brushRef="#br1" timeOffset="167133.54">9766 8902 4676,'-21'0'256,"21"0"-224,0 0 32,0 0 833,0 0-192,0 0-609,0 0-480,0 0-1763</inkml:trace>
  <inkml:trace contextRef="#ctx0" brushRef="#br1" timeOffset="167313.56">9687 8922 2914,'20'0'9545,"-20"0"-9545,0 0 1217,18-20 513,2 20-1217,-20 0-513,21 0-385,-1 0-480,0 0-512,19 0-1345,-19 0-5062</inkml:trace>
  <inkml:trace contextRef="#ctx0" brushRef="#br1" timeOffset="167463.57">10361 8981 9929,'60'20'128,"-41"-40"0,1 20 32,20-19 609,-19 19-705,-3 0-2306,23-21-6054</inkml:trace>
  <inkml:trace contextRef="#ctx0" brushRef="#br1" timeOffset="167609.57">10818 8962 7623,'19'19'2882,"-19"-19"-2657,20 0 704,-20 0 608,20 0-672,0-19-833,0 19-929,-20 0-1025,39 0-1697</inkml:trace>
  <inkml:trace contextRef="#ctx0" brushRef="#br1" timeOffset="167759.59">11155 8941 8391,'40'21'1282,"-20"-21"-1186,-20 0 576,20 0 802,-1 0-609,1 0-673,0 0-160,0 0-32,19-21-288,-19 21-1474,0 0-3811</inkml:trace>
  <inkml:trace contextRef="#ctx0" brushRef="#br1" timeOffset="167897.6">11592 8962 9737,'20'19'608,"0"-19"-159,-1 0 1537,-19-19-481,20 19-1153,0 0-544,0 0-1313,0 0-1890</inkml:trace>
  <inkml:trace contextRef="#ctx0" brushRef="#br1" timeOffset="168055.61">12009 8962 8391,'59'0'4004,"-39"0"-3587,0 0 1312,0-21 193,0 21-1025,-1 0-833,1 0-96,21 0-128,-21 0-769,18 0-2018,-17 0-2178</inkml:trace>
  <inkml:trace contextRef="#ctx0" brushRef="#br1" timeOffset="168222.62">12604 8962 6085,'41'0'192,"-23"0"-256,2 0 449,21 0 351,-21 0-223,19 0-417,1 0 449,0 0 159,-21 0-1024,21 0-385,-20 0 65,-20 0-674,20 0-4195</inkml:trace>
  <inkml:trace contextRef="#ctx0" brushRef="#br1" timeOffset="169030.66">8336 8684 9961,'-40'0'801,"40"0"512,0 0 1185,0 0-608,0 0-929,0 0 32,20 19 96,20 1-256,-1-20-193,1 40-191,1-20-193,-3 0-256,3-1 0,-2 1-224,-19 20-96,20-20-225,-40-20-160,20 20-672,-20-20-929,0 19-2531</inkml:trace>
  <inkml:trace contextRef="#ctx0" brushRef="#br1" timeOffset="169253.68">8594 8584 13837,'0'0'704,"-19"0"-608,19 20 1186,-20 20 223,0-21-1025,-1 21-351,-17 20-129,18-20-32,-1-1-225,21-19-255,-20 20-385,20-20 96,0-20-640,0 0-1922,0 0-6535</inkml:trace>
  <inkml:trace contextRef="#ctx0" brushRef="#br1" timeOffset="169651.7">8575 8087 7046,'-20'-20'256,"0"20"1218,20 0 320,-21 20-770,21-20-575,0 20 31,0 20 705,0-20 1,0 20-97,21-1-321,-21-19-351,20 20-225,0-1-128,-1-19-32,-19 1-32,20-2-96,0 1-288,0-20-673,0 0-1890,-20 0-4773</inkml:trace>
  <inkml:trace contextRef="#ctx0" brushRef="#br1" timeOffset="169852.71">8713 8186 1345,'0'21'9481,"0"-21"-9065,0 19 641,0 1 609,20 0-866,-20 0-607,0 0-161,20 19-64,-20-39-481,20 20-928,-20-20-609,21 0-1121,-21 0-4611</inkml:trace>
  <inkml:trace contextRef="#ctx0" brushRef="#br1" timeOffset="170024.72">8674 8008 13580,'-20'0'1474,"20"0"-1570,0 0 288,0 0 416,0 0-768,0 0-1762,20 0-1953</inkml:trace>
  <inkml:trace contextRef="#ctx0" brushRef="#br1" timeOffset="170277.73">8733 7888 10185,'40'20'1185,"-19"-20"161,-3 20 383,2 0-640,0 0-224,1 20-449,-1-20-63,-2 19-97,3 21-160,-21-20-160,0 0-352,20-1-481,-20 1-833,-20-20-1761,20 19-5606</inkml:trace>
  <inkml:trace contextRef="#ctx0" brushRef="#br1" timeOffset="171142.78">8832 8803 320,'0'0'7783,"0"0"-6598,0 0 1282,0 0 287,0-20-1441,20 20-191,-20 0 31,0 0-353,21 0-159,-1 0-129,-2 0-191,-18 0-161,21 0-128,-1 0-64,0 20 32,0-20 128,-20 19-224,0 1 96,0 0 0,0 0 0,0 0 32,-20 0-64,20-1 128,-20 2-96,0-2 32,20-19 0,0 0-64,0 20 64,0-20-32,0 0 32,0 20 192,20-20-160,0 0-32,0 0 33,-1 20 31,1-20-192,0 0 31,0 0-127,0 0 64,-20 0-160,19 0-289,-19 20-480,20-20-832,-20 0-2852</inkml:trace>
  <inkml:trace contextRef="#ctx0" brushRef="#br1" timeOffset="179312.25">9666 13273 3010,'0'21'1153,"0"-21"513,-20 0-129,20 0-480,0 0-320,0 0-513,0 0-192,0 0 32,0 0 129,0 0 95,0 19-64,0-19 96,0 0-63,0 0-1,0 0-32,0 0-64,0 0 32,0 0 129,0-19 63,0 19 97,0 0 31,0 0-192,0 0-256,0 0-64,0 0-32,0 0 0,0 0 0,0 0 64,0 0 0,0 0-32,0-21 0,0 21-32,0-20 32,0 20-32,0 0-32,-20 0-96,20 0 0,0 0 160,-19 0 0,19 20-32,-20 1 32,20-21-32,0 19 0,-20 1-64,20-20 32,20 20 64,-20-20-128,20 0 0,-1 0-1,1-20 33,0 0 64,1 20 32,-21-19 0,20-2 64,-20 1 64,0 1 225,0-1 63,-20 0-96,-1 20-95,1-20 127,0 20-160,1 0-192,-1 0-64,0 20 32,20 0 32,-20 0 64,20-1-32,0-19-32,20 20 0,-20 1-32,20-21-32,0 0-96,-1 0 0,1 0-32,-20-21-1,20 1 65,1 20 32,-21-19 96,0-1 64,0 0-64,-21 0 0,1 0 32,20 0 32,-20 20 65,1 0-65,19 0-96,-20 20 32,20 0 64,0 0 32,0 0 0,0 19-160,0-19-513,20 1-672,-1-21-1153,21 0-6855</inkml:trace>
  <inkml:trace contextRef="#ctx0" brushRef="#br0" timeOffset="183126.47">9687 13234 704,'0'0'1794,"0"0"-193,0 0 33,0 0-225,0 0 65,0 0-65,0 0-512,0 0-289,0 0-31,0 0-193,0 0-159,0 0 63,0 0 64,0 0-32,0 0-127,0-20-97,0 20 0,0 0-64,20-20 0,-2 0-32,-18 20 0,20-20-32,1 0-160,-1 1-161,0-1 1,-1 0 192,21-20 96,-20 20 96,0-19-64,-1-1 32,1 20 0,0-20-64,20 1-64,-21-2-161,21 2-63,-20-1 64,19 0 64,1-19 159,1 19 97,-2 1 1,1-1-33,-1 0 0,1-20 96,20 0-32,-21-19 96,1 19 64,-1-19 545,22 20-353,-23-1-288,-17 0 64,19 1 33,-1 19-1,1-20-64,0 21-96,-21-21-32,21 21 0,0-1 96,-1 0 225,2-20-65,-3 20-32,-18 0-160,1 1-64,19-1 0,-1 0 0,-19 1-64,20-1-32,-1 1-96,21-1-32,-21-20-64,1 20-129,1 1 225,-23-1-128,23 0-32,-21 0 223,19 0-319,-19 21 0,0-21 352,20 0 64,-21 1 32,21-2-32,0 2 128,-21 0-32,21-2 64,1 22 32,-23-21-64,2 20 0,21-20-64,-21 20 1,-2-20-1,23 21 64,-21-21-32,0 20-32,19-20 160,-19 21-96,20-22 160,-1 22-159,-19-21-65,21 21-96,-21-22-32,18 22 32,-17-1 32,-1 0-65,0-20 65,19 20 0,-19 0 97,0 1-97,19-21 64,-19 20-32,20-20 0,-20 0-32,-1 1 0,1-1-160,0 20-225,0-19 161,1 18 192,-21 2 32,18-1 64,-18 20 128,0-20 32,20 0-128,0-1 65,-20 2-97,21-1-64,-1 0 32,-2-20-32,-18 20 32,21 1-32,-21-1 0,20 0 0,0 0 0,-20 0 160,20 0 384,-20 1 33,20-1-321,-20 0-224,19 0 0,1 0-32,0 0 0,-20 20 0,20-20 0,0 1 32,-20 19-32,0-21-32,19 21-192,-19 0-320,0 0-642,0 0-896,-19 0-2146</inkml:trace>
  <inkml:trace contextRef="#ctx0" brushRef="#br0" timeOffset="183832.51">12485 9279 1409,'0'0'6150,"0"0"-3940,0 0 448,0 0-704,-20 0-513,20 0-384,0 0-416,0 0-225,0 0-223,0 0-161,0 0 32,0 0 0,20 0 0,-20 0-224,0 0 448,20 0-256,-20 0 128,20 0-160,-20-19 96,0 19 32,20 0-160,-20 0 128,0 0-128,0 0 64,19-20-32,1 20 0,0 0-32,21-20 32,-23 20 0,22-20 0,-19 20 32,-1-20-96,-2 20 96,3-20 97,-1 20-258,-20 0 65,20 0 160,-20-20-96,0 20-96,20 0 96,0 0 0,-20 0-32,19 0 0,1-19 0,-20 19-32,0 0 192,20 0-192,-20 0 0,0 19-96,0-19 192,0 0-32,0 20 0,20-20 0,-20 20 0,0-20 0,0 20-64,20 0 64,-20 0 0,0 0 0,19 19 64,-19-19-192,20 0 128,-20 0 0,0 0 32,20-1-128,-20 1-320,0 1-129,20-2-960,-20 1-2307</inkml:trace>
  <inkml:trace contextRef="#ctx0" brushRef="#br0" timeOffset="186033.64">12584 9240 1697,'0'0'4548,"-20"0"-4548,20 0 225,-19 0 1216,19 20 225,0-20-513,-20 0-609,20 0-191,0 19 159,0-19 161,20 0 95,-20 0-447,19 0-33,1-19-160,0 19 0,0-20-64,1 20 0,17-20 96,-18 0-128,21 0 1,-2 0-1,1 0 0,-20 1 0,19 19-32,-19-21 32,0 2-32,20-1 32,-21 0-32,1 20 0,-20-20 0,20 20 0,-20-20 32,0 20 32,0 0 128,0 0 96,0 0-192,0 20-96,0-20 0,0 0 0,0 0 0,20 0 0,-20 0 0,0 20-64,0-20 64,0 0-32,0 20 128,0 0 129,-20-1 191,20 21-128,0 0-128,0 0-64,20 0 1,-20-21-33,0 21-64,21 0-64,-21-20 31,18-20-159,-18 19-96,20-19-449,-20 0-1152,0 0-2596</inkml:trace>
  <inkml:trace contextRef="#ctx0" brushRef="#br1" timeOffset="194178.1">9885 13253 544,'0'0'961,"0"0"-833,0 0-1025</inkml:trace>
  <inkml:trace contextRef="#ctx0" brushRef="#br1" timeOffset="195331.17">9626 13214 7943,'0'20'513,"-19"-1"-513,19-19 448,0 0 289,-20 20-97,20-20-95,0 0 223,0 0-191,20 0 0,-20 0-129,0 0 32,19 0 225,-19 0-96,0 0-161,20-20 33,-20 20-97,20 0-32,-20 0-31,21-19-1,-1 19-64,-2-20-64,2 20-96,21 0 65,-2-20-161,1 0 224,0 0-64,-1 0-64,21 1-288,-1-21 448,0 20-224,2 0-32,18-20 32,0 21-64,-19-1 0,19-20 96,0 19-64,0 2 0,2-1 0,-22 1 0,20-1 0,-19-1 0,20 1 0,-1 1 64,0-1-192,1 0 160,-1 0-96,0 0-160,1 0 256,-1 1-96,-19-1 64,19 0-224,-20 0 127,22 20-95,-22-20 160,20 1 0,-19 19 64,19-21-32,0 2 96,0-1-96,2 0 0,18-20 0,0 20 32,-20-19-128,21 18 96,-21 1 0,0-19-32,20 19 224,0-20-352,0 20 224,1 1 32,-1-21-128,-18 20 64,-2 0 0,0 0-32,0 1-64,1-1 64,-21 0 129,20 0-65,-18 0 160,18-20-32,20 21 128,-20-2 33,0 2 63,-18-1-256,18 0-96,-20 0 96,21 0-128,-21-19 65,20 39 95,-18-40-64,-2 40 32,20-20 64,-19 0 32,19 0 33,-20 1 63,2 19-64,-3-20-288,-17 0 96,-21 20-96,19 0 32,-19-20 0,0 20 0,0 0-96,-1 0 96,1-20-128,-20 20 0,20 0 64,0 0 0,-20 0-448,0-20 31,0 20-864,-20 0-1057,0 0-1410,20 0-5028</inkml:trace>
  <inkml:trace contextRef="#ctx0" brushRef="#br1" timeOffset="195937.2">15244 11406 12139,'-20'0'1121,"20"0"-1153,0 0 1217,0 0 1121,0-20-992,0 20-1122,0 0-32,20 0 320,1 0-191,-1 0-193,19 0 96,1 20 0,0-20 0,-1 0 0,1 19 1,-1-19 63,1 21-64,1-21 32,-3 0-64,3 19 65,-21-19-193,-2 0 32,-18 0-192,0 21 96,0-21-129,-18 19 97,-2 2 64,-21 18 0,21 1 0,-19 0 0,19-1 0,-20 1-32,21 0 128,-1-1-224,0-19 160,20 0-288,0 0-1057,0-20-1410,-20 0-4644</inkml:trace>
  <inkml:trace contextRef="#ctx0" brushRef="#br1" timeOffset="197271.28">16099 11168 2210,'0'0'1441,"0"0"0,0 0 866,0 0-514,-20 0-672,20 0-416,-21 0 224,21 0 96,-20 0-449,0 20-383,20-20-129,-18 0 96,18 19 32,-21-19-64,1 20-64,0 0 0,20 20-32,-20-21 0,20 21 0,0-20 0,0 20-32,0 0 0,20 0 128,0-21-96,0 21 32,1-20 1,17 0 31,23 0 0,-23 0-64,23-20 0,-2 0-96,-19 0-193,19-20 33,-19 0 32,19 0-224,-18 0 127,-3 1 289,3-21 64,-21 0-96,0 0 97,-20 0-1,-20 0 288,-20 20 256,1-19 321,-22 19-32,2 0-96,-1 20-257,1-20-447,0 1-65,-1 19 0,1-20-64,18 20 0,21 0-161,-18 0-95,38 20-192,-21-1 127,21 21 257,0-20 96,21 19 64,-21 1 0,18 0-64,2-20 128,0-1 97,-20 2-1,41-2-32,-21 2 32,19-21 161,1 0-97,19 0-64,1-21 96,-1 21 161,-18-19-385,17 19-352,-37-21-641,-1 21-1537,-20 0-4485</inkml:trace>
  <inkml:trace contextRef="#ctx0" brushRef="#br1" timeOffset="198222.33">15682 11565 11402,'0'20'1057,"0"-20"160,0 0 962,0 0-1283,0 20-768,20 0-416,-20 0-705,0-1-288,18-19-513,-18 20-1473,0 0-5733</inkml:trace>
  <inkml:trace contextRef="#ctx0" brushRef="#br1" timeOffset="198371.34">15720 11863 11851,'0'20'256,"0"-20"1153,0 0 994,0 19-1539,0-19-992,0 0-1313,0 21-1666,0-21-3203</inkml:trace>
  <inkml:trace contextRef="#ctx0" brushRef="#br1" timeOffset="198528.34">15720 12081 8199,'0'20'3395,"0"0"-2946,0-20 896,0 20-96,0-20-960,0 0-546,0 20-1696,0 0-1795</inkml:trace>
  <inkml:trace contextRef="#ctx0" brushRef="#br1" timeOffset="198663.36">15741 12319 768,'0'41'2338,"0"-41"-1921,0 19 2369,0-19-223,20 20-353,-20-20-352,0 20-513,0-20-768,-20 19-1218,20 2-3523</inkml:trace>
  <inkml:trace contextRef="#ctx0" brushRef="#br1" timeOffset="198778.36">15761 12578 11723,'-20'40'-577,"20"-20"-1089,0-20 161,0 0-4837</inkml:trace>
  <inkml:trace contextRef="#ctx0" brushRef="#br1" timeOffset="198957.37">15720 12817 2946,'0'20'1730,"21"-20"-1057,-21 19 255,0-19-159,20 20-481,-20-20-256,0 0-544,0 0-3812</inkml:trace>
  <inkml:trace contextRef="#ctx0" brushRef="#br1" timeOffset="199088.37">15720 12936 128,'0'40'8584,"0"-40"-8136,0 19-2145</inkml:trace>
  <inkml:trace contextRef="#ctx0" brushRef="#br1" timeOffset="199238.39">15741 13134 3971,'-21'20'10122,"21"0"-9866,-18-20-320,18 20 64,18-20-609,-18 0-2113,21 0-2275</inkml:trace>
  <inkml:trace contextRef="#ctx0" brushRef="#br1" timeOffset="199385.4">15720 13253 2017,'21'0'3524,"-21"0"-1731,0 0-351,20 20 1024,-20-20 97,0 0-1026,0 0-768,0 21-385,0-21-288,0 0-160,0 19-737,0-19-2818</inkml:trace>
  <inkml:trace contextRef="#ctx0" brushRef="#br1" timeOffset="200660.47">15801 13671 1345,'19'-20'5701,"-19"20"-3202,0 0 63,0-20 96,0 20-736,0 0-1025,0 0-609,-19-20-63,-1 20 63,20 0-288,-20 0 64,0 0-32,-1 0-192,3 0 224,-2 0-160,0 20 128,-1 0-64,1 0-32,2 0 64,-3 0-32,21-1 0,0 1-193,21 1-95,-21-2 64,38 1-128,-17-20 95,-1 20-31,18-20 64,3 19 224,-1-19 64,-21 0 64,21-19 96,-20 19-128,0 0 192,-1-20 321,1 0-65,0 1-95,-20-2 63,0 1 65,0 1-545,0-1 64,-20 0-32,0 0 0,-19 0 160,-1 0-288,20 20 128,-19 0 0,-22 0-32,43 0-64,-22 20 32,19 0 32,1 0-96,20 0 64,0 0 160,20-20-32,1 19-96,19-19 0,-1 0-96,1 0-96,-1 0-321,1 0-608,-20 0-512,19 0-1026,-39 0-2434</inkml:trace>
  <inkml:trace contextRef="#ctx0" brushRef="#br1" timeOffset="201215.5">16198 13790 9673,'-20'20'5541,"20"-20"-4100,0 0 289,0 0-161,0 0-576,0 0-544,0 20 159,0-20-223,0 0-129,0 19-128,0 2-64,0-1-32,0-1-32,0 2-160,0-2-481,20 1-448,-20 0-1057,0-20-3299</inkml:trace>
  <inkml:trace contextRef="#ctx0" brushRef="#br1" timeOffset="201984.55">15344 11526 7719,'0'0'-160,"20"0"-2691,-20 0 2691,0 0 961,0 0 352,0 0 128,0 0 705,-20 0 288,20 0-224,-20 0-481,20 0-768,-19 0-673,-1 0-128,20 0-96,-20 0-705,-21 0-2274,21 0-3491</inkml:trace>
  <inkml:trace contextRef="#ctx0" brushRef="#br1" timeOffset="202190.56">14728 11505 7783,'-59'0'-929,"19"0"-4324,20-19 3653,1 19 4129,19 0 33,-20 0-1345,20 0 897,0 0 353,-20 0-1218,0 0-1025,20 0-224,-20 19-801,1-19-608,19 0 32,-20 0 128,0 0 160,0 0-2883</inkml:trace>
  <inkml:trace contextRef="#ctx0" brushRef="#br1" timeOffset="202318.57">14331 11526 2754,'-79'-21'2851,"39"21"-897,1 0 256,-1 0-1922,0 0-256,1 0-32,-1 0 192,19 0 225,3 0-578,-2 0-1152,-1 0-1217</inkml:trace>
  <inkml:trace contextRef="#ctx0" brushRef="#br1" timeOffset="202474.58">13716 11486 12363,'-59'0'128,"39"0"-768,0 0 640,-1 0 64,1 0-192,2 0-385,-2 0-31,-1 0 448,21 0-257,-20 0-1312,20 0-2115</inkml:trace>
  <inkml:trace contextRef="#ctx0" brushRef="#br1" timeOffset="202633.58">13299 11446 7559,'-79'19'1121,"20"-19"-1025,19 0 0,-1 0 801,2 0 288,-1 0-961,1 0-480,19 0-513,-20 0 289,40 0-609,-20 0-4741</inkml:trace>
  <inkml:trace contextRef="#ctx0" brushRef="#br1" timeOffset="202778.59">12762 11465 9160,'-38'0'96,"17"0"-416,1 0 448,20 0 641,-20 0-129,2-19-576,-3 19-31,21 0-162,-20 0-2305</inkml:trace>
  <inkml:trace contextRef="#ctx0" brushRef="#br1" timeOffset="203326.62">11989 11425 14862,'-20'0'768,"-1"0"-768,21 0 321,-18 0-65,-2 0-224,0 0-224,-1 0-1090,1 0-703,2 0-578,-3 0-3074</inkml:trace>
  <inkml:trace contextRef="#ctx0" brushRef="#br1" timeOffset="203479.63">11434 11425 10730,'-61'0'2754,"41"0"-2626,2 0-224,-3-19 128,1 19-64,0 0-1057,0 0-1697,1 0-546,-1 0-1600</inkml:trace>
  <inkml:trace contextRef="#ctx0" brushRef="#br1" timeOffset="203644.64">11017 11406 9865,'-41'0'705,"21"0"-673,20 0 0,-20 0 32,20 0-160,-19 0-1026,19 0-831,0 0-642,-20 0-2081</inkml:trace>
  <inkml:trace contextRef="#ctx0" brushRef="#br1" timeOffset="203794.65">10699 11406 10730,'-20'0'704,"0"0"-447,-1 0-225,21 0 96,-18 0-32,-2 0-288,20-20-513,0 20-224,-20 0-480,-1 0-1570</inkml:trace>
  <inkml:trace contextRef="#ctx0" brushRef="#br1" timeOffset="203953.66">10302 11425 1761,'-60'0'2274,"21"0"-192,19 21-1857,-1-21-258,21 0-191,0 19 192,0-19-192,0 0 288,0 0-576,0 0-2499</inkml:trace>
  <inkml:trace contextRef="#ctx0" brushRef="#br1" timeOffset="204133.67">9766 11446 8840,'0'-21'0,"20"2"64,-20 19 0,0 0-64,0 0-2082</inkml:trace>
  <inkml:trace contextRef="#ctx0" brushRef="#br1" timeOffset="204328.68">9626 11386 8680,'0'0'128,"0"0"-993,0 0 128,0 0 449,20 0 320,-20 0-352,20 20-5061</inkml:trace>
  <inkml:trace contextRef="#ctx0" brushRef="#br1" timeOffset="205144.73">9468 11386 6854,'0'0'1473,"0"0"513,0 0 224,0 20-256,20-20-480,0 0-513,-1 0-353,21-20-95,-20 20-225,19 0-160,-19 0-608,0 0-770,-20 0-1825,0 0-3235</inkml:trace>
  <inkml:trace contextRef="#ctx0" brushRef="#br1" timeOffset="205770.76">8654 11088 9480,'-60'0'1250,"41"0"-706,-1 0-384,0 20-96,-1 0 65,1 20-1,2-1 0,18 1-32,0 0 32,0 19-64,18-19 64,2-1 96,21 1 33,-2-19 95,1-2 224,0-19 161,19 0 192,-19 0-192,19-19-65,-18-21-191,-3 0-289,-17 20-32,-1-20-160,-20 0 224,0 1-224,0-1 0,-20 1-192,-19-1 32,-2 0 32,1 20-64,-19 1 32,19-2 192,-19 21 0,19 21-128,20-2-1,1 21-31,-1-20 160,40 20-32,-20-1 96,39-19 33,-19 0-33,20 0-64,-1-1 64,1-19-32,-20 20-32,1-20-32,17 0-513,-18 0-1056,-20 0-1762,21 0-8104</inkml:trace>
  <inkml:trace contextRef="#ctx0" brushRef="#br1" timeOffset="206181.79">9091 11446 11498,'0'0'1794,"0"0"-1730,0-21 449,0 21 576,0 0-385,0 0-127,19 0-417,-19 21-160,20-2 0,-20-19 32,0 21-32,0-2 32,0 2 0,-20-2 64,1 1 0,-1 0 289,-20 0 95,40 0-31,-20-20-65,20 20-256,20-20 64,0 0-32,0 0-224,19 0-224,1 19 0,0-19-289,-1 0-960,-19 20-3140</inkml:trace>
  <inkml:trace contextRef="#ctx0" brushRef="#br1" timeOffset="206940.83">9130 11465 1409,'0'-19'3459,"0"19"-1185,0 0 193,0 0 31,0 0-897,0 0-576,-20-21 64,1 21-160,-1 0-608,0 0-257,0 0-32,0 21-32,-19-21-481,19 0-1216,0 19-2147</inkml:trace>
  <inkml:trace contextRef="#ctx0" brushRef="#br2" timeOffset="-213086.36">13021 9061 9064,'0'0'513,"0"0"-513,0 20-64,0-20-33,0 19 161,20-19-64,-20 21-64,21-21-32,-21 19-384,0-19-2691</inkml:trace>
  <inkml:trace contextRef="#ctx0" brushRef="#br2" timeOffset="-212912.35">13121 9180 15118,'0'20'96,"0"0"128,20-20 32,-20 20-128,20-20-95,-2 20-642,3-1-1825,-1 1-2435</inkml:trace>
  <inkml:trace contextRef="#ctx0" brushRef="#br2" timeOffset="-212768.34">13220 9379 9320,'0'19'1730,"0"-19"-1666,0 0 352,0 20 577,0-20-128,20 0-577,-20 21-416,20-21-1185,-1 19-1602,-19 1-5156</inkml:trace>
  <inkml:trace contextRef="#ctx0" brushRef="#br2" timeOffset="-212626.33">13319 9598 7559,'0'0'512,"0"19"-576,20-19 160,-20 0 481,20 21-97,-20-2-704,19 1-1506,-19 0-3170</inkml:trace>
  <inkml:trace contextRef="#ctx0" brushRef="#br2" timeOffset="-212479.32">13438 9856 12684,'21'39'352,"-21"-39"-256,18 21 0,-18-21 64,20 19 32,-20 1-384,20-20-1313,-20 20-1282,21 0-2946</inkml:trace>
  <inkml:trace contextRef="#ctx0" brushRef="#br2" timeOffset="-212329.31">13558 10094 5605,'0'21'3972,"18"-2"-2723,2 1-288,-20-20-609,21 20-224,-1-20 128,-20 19-256,20-19-544,0 21-1762,-20-21-6823</inkml:trace>
  <inkml:trace contextRef="#ctx0" brushRef="#br2" timeOffset="-212195.31">13736 10313 13869,'0'40'672,"20"-40"-191,-20 19 31,20-19-416,-1 0-256,1 21-801,-20-21-2306,20 19-3972</inkml:trace>
  <inkml:trace contextRef="#ctx0" brushRef="#br2" timeOffset="-212049.3">13876 10551 9192,'18'41'128,"2"-41"-288,-20 19 192,20-19 32,1 20-64,-21-20-1249,20 20-1409,-20-20 1280,18 19 962,-18 2 256,21-21 64,-21 20-673,20-20-929</inkml:trace>
  <inkml:trace contextRef="#ctx0" brushRef="#br2" timeOffset="-211912.29">14113 10790 6726,'20'20'5221,"-20"0"-4677,0-20-448,20 19-288,-20 1-256,20-20-705,-1 20-1634,1 0-3491</inkml:trace>
  <inkml:trace contextRef="#ctx0" brushRef="#br2" timeOffset="-211783.28">14252 10949 3010,'20'20'4196,"-20"-1"-1633,0-19-1923,0 21-608,0-2-256,0-19-929,0 20-2370</inkml:trace>
  <inkml:trace contextRef="#ctx0" brushRef="#br2" timeOffset="-211654.28">14372 11188 1761,'0'0'1442,"0"0"-2531</inkml:trace>
  <inkml:trace contextRef="#ctx0" brushRef="#br2" timeOffset="-211375.26">14014 10750 8680,'40'20'1793,"-40"0"-1024,20 0 288,-1 0-160,1-1-705,0 1-993,0 0-2754,0 0-4965</inkml:trace>
  <inkml:trace contextRef="#ctx0" brushRef="#br2" timeOffset="-211209.25">14272 11108 6630,'0'20'-2274,"19"0"1185,-19 0 2178,20 0 1729,-20-1-1729,20 1-1089,1 0-64,-21-20-512,20 20-2499</inkml:trace>
  <inkml:trace contextRef="#ctx0" brushRef="#br2" timeOffset="-211061.25">14431 11346 7110,'0'40'96,"0"-20"-993,20-20 257,-20 19 1024,20-19 193,-20 0-1026,20 21-960,-20-21 608,19 0 193</inkml:trace>
  <inkml:trace contextRef="#ctx0" brushRef="#br2" timeOffset="-210927.23">14550 11545 4516,'20'20'6054,"-20"-20"-5958,0 20-737,20-20-1025,-20 0-1857</inkml:trace>
  <inkml:trace contextRef="#ctx0" brushRef="#br2" timeOffset="-210791.23">14629 11684 14093,'0'20'1858,"0"0"-1026,20-20-447,-20 20-289,0-20-801,20 0-2754,-20 0-8296</inkml:trace>
  <inkml:trace contextRef="#ctx0" brushRef="#br2" timeOffset="-210402.2">14173 11526 448</inkml:trace>
  <inkml:trace contextRef="#ctx0" brushRef="#br2" timeOffset="-209674.16">14431 11425 12844,'0'21'2114,"0"-21"-1378,0 0 1186,0 0-192,20 0-641,-20 0-384,0 0-481,0 0 192,20 0-224,-20 0 257,0 0-97,0 0 32,0 0-255,0 0 31,-20 19 96,20-19-352,-20 0 160,-1 21-224,1-21 96,2 19-353,-23 2 129,1-2 160,21-19-32,-21 20 128,0 0 96,21-20-224,-1 20 160,0 0 32,0-20-32,20 0 128,0 20-192,0-20 0,0 19 256,20 1-32,0 0-64,19-20 0,-19 20-160,0 0 96,0 0 0,0-1-448,-1 1-97,1 0-63,-20-20 63,0 20-384,0-20-1088,0 0-4389</inkml:trace>
  <inkml:trace contextRef="#ctx0" brushRef="#br2" timeOffset="-208643.1">14649 11803 9769,'20'-20'1249,"-40"20"-224,20-19 1441,0 19-288,0-20-800,0 20-225,0-20 32,0 20-448,0 0-609,0 0-64,0 0-160,-20 20-193,0 0 1,20-1 192,-19 21 0,-1-20 96,20 0-32,0 0-32,20-1 32,-1-19-128,1 0-225,0 0 481,20-19-32,-21 19-96,21-40-160,-19 20 512,-21 0-384,0-19 257,0 19 95,0-20-160,-21 20 32,-19 0-160,1 20-96,19 0-96,-20 0-64,21 20 95,-1 0-63,0 20 0,20-1 160,0-19-64,0 20 128,20-40-160,19 20-257,1-20 545,0 0-224,-1-20 257,2 0-514,-21-20 641,-2 1-159,-18 19-129,0-20 288,-18 20-64,-2 1-160,-1-1-192,-19 0-32,1 20 32,-1 20 0,20 0 32,1-1 31,-1 21 130,20 0-130,0-1 65,20 1 289,-1-20-193,21-20-128,0 0 64,-1 0 64,2 0-96,-21-20 160,-2 0-160,2 0 0,-20-19 32,-20 19 64,2 0 0,-2 0-160,-1 20-64,-19 0-32,21 0 192,-21 20-160,20 0 192,0 0-224,20 0 320,0-1-192,20 1 0,0 0-256,0-20 352,19 20-417,1-20-2177,-19 0-13645</inkml:trace>
  <inkml:trace contextRef="#ctx0" brushRef="#br0" timeOffset="-202114.73">9725 13253 9961,'-18'20'1217,"-2"1"-704,20-21-193,0 0 256,0 0 545,0 0-288,0 0-512,0 0 351,0 0-95,0 0-65,20 0-159,-20-21 31,18 21-64,-18-20-64,20 20-127,-20 0-1,21 0-128,-1 0-160,0 0 416,-1-19-160,21 19 0,-20-20 0,19 20-96,1-20 128,0 0-64,-1 0 0,1 20 0,-19-20-64,17 1 64,3-1 33,-3 0-97,3 0 64,-1 0-32,19 0 32,-19 0-32,-1 20-32,1-19 96,1-1-160,-3 0 32,3 0 224,18 20-288,-19-21 96,-1 2 64,1 19-64,19-20 32,-19 1-32,0-1 64,-1 20-64,2-21-256,-3 1 544,3 20-288,18-19-32,-19-1 64,0 20 0,-1 0 0,1-20-96,1 20 96,-23-20-32,22 20-32,1-20 96,-2 20-64,1-20-32,-20 1 96,19 19-64,1 0-64,-1-20 160,-19 20-160,20 0 96,-1 0-32,-19 0 128,20-20-256,-1 20 96,-19-20 64,21 20 32,-3-20 32,-17 20-160,19-19 32,0 19 0,19-21 160,-19 21-288,-1-19-32,22 19 480,-23-20-320,3 20 64,-2-20-64,1 20 32,0 0 0,-1-21 0,1 2 0,-1 19 0,1-20 0,19 0 0,-19 20 0,1 0 0,-2-19 32,1 19-64,0-21 0,19 21-32,-19-20 0,-1 1 160,1 19-96,-1-20-32,2 0 96,-1 20-96,-1-20 32,21 0-64,-21 20 96,21-20 32,-21 1-96,1-1 32,19 20 0,-18-20 0,17 0 32,3 0-32,-2 20-32,1-39 64,-1 39-32,20-20 0,-18-20 32,-2 40-192,-19-20 416,19-1-160,-19 2-160,-21 19 64,21-19 64,0 19-32,-21 0-64,21-21 64,1 21-64,-3-19 32,3 19-96,-21-20 96,0 20-32,-1 0-192,1 0 96,0-20 96,-20 20 0,0 0 64,20 0-32,-20 0 96,0-20-96,0 20-160,20 0 128,-20 0 0,0 0 0,19 0-32,-19 0-32,0 0-1,0-20 97,0 20 65,0 0-65,0 0-161,-19 20 257,-1-20-192,0 0 192,0 20-192,-19-20 0,19 20-192,-20-20-257,-1 20-127,-18-1-65,19 2-64,-39 17 33,20-17 255,-20-1 289,-2 0-128,2 0 576,0 0-384,20-1 160,-1 1 32,-19 0-32,18 0 96,2 0 32,1 0 0,-3-20-96,-18 19 0,0 1-64,-20 0 192,20 0 545,-2 0-161,2 0-383,20 19-97,-22-18 0,22-21 96,1 19-32,17 1-96,1 0-32,21-20-32,-1 19-32,0-19-96,-20 21 128,1-21 0,19 20 32,-20-20-64,1 20 64,-2-20-32,3 0 32,-43 19 32,22 2-32,0-2 64,-21 1-32,1 0-32,20 0 32,-2-20 128,2 20-128,19-1-32,1-19 96,-1 0-32,20 20-64,0-20 32,-19 20-32,19-20 32,0 20 0,-19-20-32,-2 20 32,1 0-32,-19-20 0,0 19 0,-1-19 32,1 20 0,-2 1 128,3-1-96,-3-20-64,22 19 33,-1 1-33,-19-20 32,19 19-32,1-19 32,-1 21-32,-1-21 0,23 20 32,-22-20 0,-1 20-64,2-20 64,-1 20-32,1-20 0,-1 19 0,0 1 0,1-20 0,-1 20 0,-1 0-32,3-20 64,-3 20-64,3 0 32,17 0 0,-19-20 0,1 19-32,19 1 32,-20-20 0,20 20 0,1-20 0,-1 20 0,0 0 0,0-20-32,0 0 0,1 20 32,-1-20 32,20 0 0,-20 0 0,20 0 32,0 0-64,-21 0 32,21-20-32,0 20-32,0 0 32,0 0 0,0 0-32,0-20 0,0 20 32,-20 0 32,20 0-32,0 0-32,0 0 64,20 0 0,-20 0-32,21-20 0,-1 20 0,19-20 0,1 20 0,0-20 0,-1 1 0,21-1 0,-1-20 0,0 20 32,2 0-32,18-19 0,0 19 32,-19 0-32,19-21 0,-20 22 0,2-1 0,18-19 32,0 18-32,0 1 64,1-19-32,0 19 0,-1 0-32,-20-20 0,21 21 32,-21 19-32,2-20 0,-3 0 0,1 20 0,-18-20 0,18 0 32,1 20-32,-21-19 0,21 19 0,-1-21 0,2 2 0,-23 19 0,23-20 0,-22 0 0,21 20 0,-21-21 0,21 21-32,-21 0 64,22-19-32,-3 19 0,3 0 0,-22-20-32,21 0-32,-1 20 64,-19-19-64,-1 19 32,22-21 32,-23 1 0,3 20 0,18-19 0,-19-1 0,0 20 0,-1-20 0,21 20 0,-21-20 0,1 20 0,19-20 0,-18 20 32,18-20 32,1 1 128,-21 19-32,1-20-128,19 0 32,-39 20-32,21-20-64,-3 20 32,3-20 32,-3 20-32,3 0-32,-1-20 0,-1 20 96,1-19 0,0 19-160,-1-20 96,1 20 32,-1-20 64,22 0-192,-23 0 481,3 20-1026,-1-21 1218,-1 2-577,1 0-32,-1 19 32,1-21 32,-20 21-64,19-19-129,-19 19 129,21-20-96,-21 20 128,-2 0-64,2-20 32,1 20 32,-1 0-32,0-20 32,0 20-96,-1 0-64,1-20-64,0 20-97,0-20 33,19 20-64,-19-19 31,0 19 225,0-20 64,0 20 32,-20 0 32,0-20-32,0 20-96,-20 0 128,20 0-64,-20 20-64,20-20-96,0 0 96,-20 0 96,20 20-64,-20-20-32,1 0 0,-1 19 64,0-19-64,-20 20 64,1-20-97,19 20 65,-21-20-32,3 20 32,-3 0 0,21-20 32,-19 20 0,-21-1 0,21-19 0,-21 21 0,1-2 0,19 0 0,-19 2 32,-2-21-32,22 20-224,-21 0 512,1 0-384,-20 0 128,18-1 32,-18 1 0,0 0 32,0 0 32,-20 0 0,18 0-32,2-1 64,0 1 32,0 0-96,19 0-31,1 0-33,-2-20 32,2 20-64,1-20 32,-3 19 0,2 1 0,-20 1 32,19-2 0,-19 1 256,20 0 0,-2-1 0,2-19-63,-20 21 31,-1-1 160,1 0-95,-1 20-193,1-21-96,-1-19 32,21 20-32,0 0 32,-1 0-64,21-20 32,-22 20 32,23-1-64,-3-19 0,-18 20 0,19 0 0,-20-20 0,21 20 0,-2 0 32,-17 0-32,17-1 0,2 1 0,-1-20 0,0 21 0,1-1 32,-1-20-32,1 19 0,-21-19-32,21 20 64,-1-20-32,-1 19 0,2 2-32,-1-1 64,1 0-32,-21 0-288,20-1 576,-19 1-320,18 0 32,-18 0 0,1 0 0,17 0-32,1 0 64,1 19-64,-1-19 64,1 0-64,-1-20 32,20 20 0,0 0 32,20-20-32,-19 0-32,19 0 32,0 0 0,0 0-32,-20 0-32,20 19-32,0-19 0,-20 0-32,20 0 128,0 0 0,-21 0 0,21 0 0,0 0 64,21 0 32,-21 0 32,20 0-64,0 0-32,-1-19-32,21-1 0,-20 20-32,39-20 64,-19 0-32,19 0-64,2 0-32,18 1 64,-20-21 32,20 20 0,1-20 0,-1 1 0,0 19-160,0-20 63,2 19 1,-2 2 64,0-20 32,20 19 32,-20-21-32,21 22 96,-20-21 65,20 20-97,-21 0-32,-20 0 64,20 1 32,-19-1-32,19 20-32,-20-20-64,22 0 64,-2 0 32,0 20 96,0-19-95,1-2 31,0 2-96,-1-1 64,0 0-96,0-1 32,1 2 32,20-1-160,-21 0 96,0 20-289,-19-19 546,19-2-225,-20 1 0,2 1-64,-2-1 96,-1 20-32,3-20-32,-22 0 0,21 0-64,-21 0 128,21 20-64,-21-19 0,22-1 0,-3 20-64,-17-20 96,18 20 0,-19-20-32,0 20-32,-1-20 32,1 20 32,-1-20-64,22 1 0,-23 19 160,3-20-224,18 0 128,1 20-64,-21-20 96,21 0 128,-21 20-224,1-21 96,1 21-160,-23-19 192,23 19-288,-1-19 192,-20 19-32,19-21 32,1 21 32,-20-19-32,19 19 96,-19-20-224,-20 20 192,20 0-32,-20 0-96,20 0 64,-20 0 0,19-20-64,-19 20 64,20 0 160,-20 0-256,0 0 96,0 0 0,0 0 0,0 0 64,0 0 64,0 0-224,0 0 96,0 0 0,0 0-64,0 0 0,0 0 0,0 0-96,-20 20-33,1-20 1,-1 0 192,0 0-32,0 20 32,0-20 0,20 0-32,-19 19 0,19-19-32,-20 0-128,20 0-96,0 0-65,0 0 1,-20 21-225,20-21-383,-20 0-129,20 0 608,-20 0 161,20 0-897,0 0-1378,20 0-2081</inkml:trace>
  <inkml:trace contextRef="#ctx0" brushRef="#br0" timeOffset="-201911.72">14590 11803 5252,'19'0'257,"-19"0"-97,0 0 769,0 0-897,0 0-1377</inkml:trace>
  <inkml:trace contextRef="#ctx0" brushRef="#br0" timeOffset="-186859.86">11770 13095 2754,'0'0'2210,"0"0"-2210,0 0-96,0 0 32,0 0 192,0 0 192,0 0 97,0 0 512,0-20 32,0 20-257,20 0 513,-20-20 353,0 20 224,0 0-161,0 0-544,0 0-448,0-20 31,0 20-159,0 0-257,0 0 65,0 0-65,0 0-192,0 20 0,0-20-96,0 0 32,20 20 32,-20 0-32,0 19-32,21 1 96,-21 20-384,18 19-193,2-20 129,1 1 256,-21 0 32,20 0 31,0-20 65,-20-21 33,18 1 31,-18 0 160,0 0 96,0-20 193,0 0-289,-18 0 0,18-20-160,0 0-32,-20 0-32,20-19-64,-20-1-256,-1 0-417,1-20 96,2 0 481,18 1 0,-21-1 192,21 21 192,0-1 161,0 20-65,0 0-160,0 1-64,0 19-128,21 0 32,-3-20-32,2 20 0,21-20-96,-21 20 0,19 0 64,-19 20 32,0-20 32,-20 39 0,20-19 0,-20 20 64,0-20 160,-20 0 257,20-20-193,-20 19 96,0-19-384,-1 0-224,3 0 384,-2 0-768,0 0-674,-1-19-1921,21 19-3427</inkml:trace>
  <inkml:trace contextRef="#ctx0" brushRef="#br0" timeOffset="-186160.82">12167 12677 8167,'0'0'2755,"-19"0"-1986,19 0 1216,-20 0-735,20 0-706,0 0-320,-20 0 1,20 20 63,0 0 0,0 0-32,0 0 353,0-1-257,0 22-192,0-21 1,0 19-65,20 1-96,0-20-96,-1 0-1,1 0-639,0-1 223,1 1-1537,-1-20-1889,-20 20-4485</inkml:trace>
  <inkml:trace contextRef="#ctx0" brushRef="#br0" timeOffset="-185943.8">12327 12796 11883,'0'21'736,"0"-21"-832,0 20 1121,0-20 449,0 19-770,0-19-608,0 20-96,20-1-288,-20 2-481,19-21-704,-19 20-993,20 0-737,-20-20-3492</inkml:trace>
  <inkml:trace contextRef="#ctx0" brushRef="#br0" timeOffset="-185770.79">12347 12737 14253,'-20'0'769,"20"0"-1698,0 20 1249,-20-20 193,20 0-289,20 0-673,-20 0-2113,0 0-5157</inkml:trace>
  <inkml:trace contextRef="#ctx0" brushRef="#br0" timeOffset="-185351.77">12446 12598 9224,'-20'0'1410,"20"20"-610,0-20 1795,0 0-1154,0 0-864,0 0-129,0 0 33,0 0-257,20 0 0,-1 0-160,1 0 64,0 20 321,0-1-225,0 1-128,-1 0 0,1 20-96,-20-20 32,20 19-64,-20-18-96,20 18-289,-20-19-415,-20 20-546,20-20-640,-20 0-1441</inkml:trace>
  <inkml:trace contextRef="#ctx0" brushRef="#br0" timeOffset="-184723.73">12248 12638 9480,'-20'0'1826,"20"19"-961,0-19 1826,0 0-1442,0 0-833,0 0-288,0 0-192,20 0-1089,-20 0-355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1:46:08.94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4208 3437 4067,'0'0'1121,"0"0"1570,0 0-353,0 0-256,-21 0-352,21-20-321,0 20-32,0 0-223,0 0-386,0 0 97,0 0-417,0 0-319,0 0-97,0 0-160,0 0-129,0 20 65,-20-20-32,20 20-32,20 0-1,-20 0-95,0-20 32,21 20-193,-3-20 353,-18 0-64,20 0-128,1-20 63,-21 20 129,20-20 128,-20 0 32,0 0 96,0 20-64,0-20-32,-20 20-128,-1 0-96,1 0 32,2 20 96,-3 0 32,1 0 0,20 0-33,0-20-95,0 20-256,0-20-1,20 0 1,1 0 0,-3-20 127,2 20 33,1-20 128,-1 20 160,-20-20 0,0 0 64,0 20 0,0-20 0,-20 20 0,-1 0 32,1 0 0,2 0-32,-3 20 32,21-20-32,-20 20-64,20-20 0,0 20 0,20-20 32,-20 0-128,21 0 0,-3 0-96,2 0 160,1-20 96,-1 20 96,-20-20-32,0 0-64,0 20 33,0-19 159,-20 19-32,-1-20-160,1 20-64,20 0-64,-18 20 0,-3-20 96,21 19-32,0 1 0,0 0-32,21-20-64,-3 20-256,-18-20 223,20 0 1,1 0 96,-21-20 32,20 20 0,-20 0-192,-20-20-609,20 20-384,-21-20 929,1 20 160,2 0 192,18 0 224,-21 0 513,21 0 64,-20 20-385,20-20-319,0 20-161,20-20-257,1 20-575,-3-20-161,2 0 320,-20 0 417,21 0 288,-21 0 160,0 0 32,0-20-224,-21 20 33,21 0 383,-20-20 0,2 20-191,-3 0 447,21 20-287,-20 0-1,20-20 32,0 20-351,0 0-97,20-1-225,1-19-351,17 0 95,-17 0 193,-1 0 96,0 0 160,-2-19 0,-18 19 0,0-20 32,0 0 0,-18 20 96,-2-20-96,-21 20 0,21 0 0,2 0 128,-23 0 192,41 0 1,-20 20-33,20 0-256,0-20-96,0 20-449,20-1-640,0-19-1954,19 0-2978</inkml:trace>
  <inkml:trace contextRef="#ctx0" brushRef="#br0" timeOffset="2279.13">4386 3020 11402,'-20'20'32,"20"-1"385,0-19 95,0 0 193,0 0 320,20 0-96,-20 0-225,20-19-63,-1 19-257,-19-40-31,20 20-33,0-20-96,-20 21-32,20-21 33,-20 0-65,0 0-128,0-19-32,0 19-64,-20-19-64,20-1-1,-20 0-191,0 1 544,1 19-448,-1 1 160,20 18 64,-20 21 0,20 0 0,-20 0-128,20 0-64,0 21 160,0-2 64,0 1-64,0 20 0,0-1 32,0 1-32,0 19 32,20-18 0,20 18-32,-21-19 32,21 0-32,-20 19-32,19-39-353,-19 20 33,0-20 32,0-20-161,1 0-448,-1 0-1313,-2 0-4997</inkml:trace>
  <inkml:trace contextRef="#ctx0" brushRef="#br0" timeOffset="2734.15">4605 2225 5349,'0'0'3171,"0"-20"-1634,0 20 129,-21 0-866,21 20 450,0 0 31,0 0-513,21 1-319,-21-2-321,0 21-32,0-21-64,20 2-32,-20-2-64,18-19-128,-18 20-257,20 0-383,-20-20-642,21 0-1633,-21 0-6598</inkml:trace>
  <inkml:trace contextRef="#ctx0" brushRef="#br0" timeOffset="3103.17">4763 2225 10730,'0'40'480,"0"-19"609,20-2-160,-20 0-801,20 2 0,-20-2-96,20 2-160,-20-21-64,19 19-481,-19 1-1505,0-20-2818</inkml:trace>
  <inkml:trace contextRef="#ctx0" brushRef="#br0" timeOffset="3455.19">4882 2086 512,'0'0'7431,"0"20"-7527,20-20 352,-20 0 321,0 0 800,0 0 160,0 0-576,0 0 160,0 0-160,20 0-448,-20 0 192,19 0-33,-19 20-223,20 0 95,0 0-224,0-1-320,1 1 64,-3 0-64,-18 20 129,20 0-354,-20-21 97,0 21 64,0-19-448,-20 18-1058,20 1-1601</inkml:trace>
  <inkml:trace contextRef="#ctx0" brushRef="#br0" timeOffset="31199.78">7166 3556 5733,'0'0'1890,"0"-20"-449,0 20 801,0 0-256,0-19-192,0 19-481,-20 0-416,20 0-513,0 0-384,-21 0-32,21 0-32,-20 19 0,20 1 96,-20 1-128,20-2-32,0 1 32,20 0-128,0-1-33,1-19 65,-1 21 96,-2-21 64,2-21 64,1 21 0,-1-19 64,-20 19 64,20-20 65,-40 0-33,20 1 32,-20-2-64,-21 21-96,23-20-128,-2 20-32,-1 0-64,1 20 64,0-20-32,1 21 0,19-21-65,0 19 97,0 1 0,0 0 32,19-20 64,1 19-192,21-19-64,-21 0 64,-2-19 192,2 19 64,1 0 64,-21-20 128,0 20 32,0-20 65,0 1-65,-21 19-96,1-21-96,2 21-128,-2 0-96,-1 0-160,1 21-1,0-21 161,20 19-32,0 1-32,0-20 96,20 20 0,0-20-64,1 0 31,-1 0 65,-2 0 64,2 0 64,-20 0 1,21-20 95,-21 20 96,0 0 160,-21-20-95,21 20-225,-20 0-160,2 0-64,-2 0-65,-1 0 33,1 0 32,20 20 0,0-20 32,0 0 64,0 0 160,20 0 32,-20 0 32,21 0 97,-21 0 191,20 0 0,-20 0-31,0 0-65,0-20-95,-20 20-257,20 0 128,-21-19-64,1 19 32,0 0 32,20 19-64,0-19-96,0 20-96,0-20-96,20 20-769,0-20-1601,21 0-2884</inkml:trace>
  <inkml:trace contextRef="#ctx0" brushRef="#br0" timeOffset="32014.82">7642 3437 4484,'0'0'1665,"0"0"-31,0 0 832,0 0-256,20 0-480,-20 0-385,18-20-416,3 1-96,-1-1-160,20-20-257,-21 0 96,1 1-191,0-1-225,0-20 96,-20 21-64,0-22-160,0 22-320,-20-21 192,0 21-161,0 19 129,1 0 192,-1 0-96,0 20-96,0 0 32,-1 20-321,3 0 257,-2 0 64,20 19 64,0 1 32,20 19 32,-2 2 32,3-22 0,-1 21 32,20-20 0,-1-1 0,-19 1-32,20-20-64,-20 20 64,19-40 0,-19 19 32,0-19-128,1 0-641,-21 0-801,18 0-3074</inkml:trace>
  <inkml:trace contextRef="#ctx0" brushRef="#br0" timeOffset="32513.85">7939 2543 6374,'0'-20'2402,"0"20"-160,0 0-1473,0 20-321,0-20 321,0 20-97,20 19 33,-20-19-128,0 20-161,0 0-96,0 0-159,21 0-97,-3-21-96,2 21-353,1-20-287,-1 0-225,0 0-224,19-20-1346,-39 0-4964</inkml:trace>
  <inkml:trace contextRef="#ctx0" brushRef="#br0" timeOffset="32838.87">8118 2622 11210,'20'0'1730,"-20"0"-2115,20 0 834,19 0-385,-19 0-32,0 0 0,0 0-64,0 21-160,-20-2-449,0 1 417,0 0 224,0 20 160,-20-20 449,20 0 191,0-1-159,0 0-321,0-19-160,0 21-128,0-21 1,20 0-66,-1 0-383,1 0-385,0 0-800,0-21-2179</inkml:trace>
  <inkml:trace contextRef="#ctx0" brushRef="#br0" timeOffset="33118.89">8296 2424 960,'0'20'12044,"20"-40"-12268,0 40 1281,0-20-449,0 0 193,19 39-128,2-19-449,-3 20-128,3 0 0,-21-1 32,0 1 0,-1 0 0,-19 0-64,0 0 32,0-2-224,-19 3-544,19-21-1122,-40 20-3587</inkml:trace>
  <inkml:trace contextRef="#ctx0" brushRef="#br0" timeOffset="35341.01">4961 5266 6598,'0'0'3651,"0"-20"-2306,0 20 737,0 0-416,0-20-32,-20 20-738,20 0-415,-19-19-225,19 19-160,-20 0-64,20 19-96,-20-19 0,20 20-32,-20 0 192,20-1-192,0 2 0,20-21-32,0 20 0,0-20 0,-1 0 64,1-20 31,0 20 33,0-21 33,-20 2 127,0 19-64,0-20 0,-20 0-96,0 20-32,0 0 32,-19 0-160,19 0-129,0 0-127,20 20 352,0 0-32,0-1 0,20-19 96,0 0 0,0 0 0,19 0 32,-19 0 32,21 0 128,-23-19 32,-18 19 32,0-20 97,0 20-65,-18 0-64,-3 0-160,1 0-32,0 0-64,0 20 32,1-20 64,-1 19-128,20-19 64,20 21-160,-1-21 160,1 0 64,0-21-320,21 21 256,-23 0 32,-18-19-32,0 19 32,0 0 32,0-20-128,0 20-64,-18 0 64,-3 0 96,1 0-32,0 0 0,20 0 32,-20 0-128,20 20 64,0-20-32,0 0 64,20 19-32,-20-19 0,20 0-32,0 0-32,-20 0 64,0 0 0,0 0-1,0-19-31,-20 19 0,20 0-480,0 0-737,-20 0-1,20 0-383,0 0-1891</inkml:trace>
  <inkml:trace contextRef="#ctx0" brushRef="#br0" timeOffset="36682.08">5477 5544 10794,'-20'40'416,"20"-40"801,20 0-64,-20 0 353,21-20-193,-1 0-576,18 0-385,-17-20-128,19-19-128,-20 18 65,-1-17-97,1-2 96,0 1 0,-20-1 0,0 0-64,-20 0-128,20 1-128,-39 19-545,19 0 673,0 1-288,0 19 128,-1 20-225,3 0-63,18 20 192,-20 19 224,20-19 96,0 40 0,0-21-96,20 21 128,-2-1 64,3 1 352,-1 0-352,0-21-64,19 21-64,1-40-32,-20 20-64,19-20-256,1 19-353,-20-39-224,19 20-128,-19-20 96,0 0-384,-20 0-1858,21-20-4260</inkml:trace>
  <inkml:trace contextRef="#ctx0" brushRef="#br0" timeOffset="37007.11">5854 4749 9480,'-19'-41'993,"19"41"193,0 0-290,0 0-127,0 0 0,-20 21-481,20-1-288,20 20 64,-20 0 160,0-1-31,19 1-129,1 0 32,0-1-224,1 1 96,-1-20 32,-2 20-193,2-20-127,1-1-385,-1-19-832,0 0-2659</inkml:trace>
  <inkml:trace contextRef="#ctx0" brushRef="#br0" timeOffset="37642.15">5994 4749 9480,'0'-20'1442,"0"20"-97,0-21 577,20 2-192,0 19-193,-1 0-768,1 0-545,-20 0-192,20 0 64,0 0-96,-20 19-64,20-19-160,-20 21-32,0-1 31,0-1 129,-20-19 96,20 21-64,0-2 96,0-19-96,0 21 0,0-21 32,0 20-32,20-20 0,-1 19-288,1-19-321,0 20 32,0-20 257,0 20 224,-20 0 128,0 0 128,-20 0-288,20-20 800,-20 19-223,0 1-33,0-20-256,1 0-64,-1 0-288,0 0-705,20 0-576,-20 0-1763</inkml:trace>
  <inkml:trace contextRef="#ctx0" brushRef="#br0" timeOffset="37945.17">6172 4570 12716,'20'-20'320,"0"20"513,0 0 1056,1 0-543,17 20-161,3 0-609,-21-1-480,19 21 65,-19-20-225,0 19 160,19 2-32,-39-1-224,20 0-417,-20-1-192,-20 1-352,20 0-288,-39-1-1218,19-19-5765</inkml:trace>
  <inkml:trace contextRef="#ctx0" brushRef="#br0" timeOffset="58747.36">1606 8028 12555,'20'-20'385,"-20"-1"-417,-20 21 32,-19-19 64,19 19 224,-40 0 32,21 19-288,-21 22-32,1-22 32,0 41 97,-2 0-33,21-1-96,21 21 0,-1-21-64,20 1-129,20 0-31,19-21 224,1 1 0,1 0 160,18-40 0,-19 19 97,-1-19 127,1 0-96,-20-19-63,-1 19-161,1-20-257,-20 0-95,0 0 192,0 0-288,-20 1 192,1 19 224,-1-20-64,20 20 32,0 0 576,0 0-127,20 20-193,19-20-96,-19 19-32,20-19-96,-1 0 96,1 0-288,-1 0-128,-19 0-1,-20-19-95,0 19-545,0 0-864,0 0-193,0-20 288,-20 20 1474,2 0 192,18 20 256,-21-20 64,21 19 1,0 1-129,0 0-160,21 0-577,-21 0-3042</inkml:trace>
  <inkml:trace contextRef="#ctx0" brushRef="#br0" timeOffset="58914.36">1825 8524 14830,'20'20'384,"0"0"-1345,-20-20 256,0 20 545,0 19-160,0-18-1698,0-2-6118</inkml:trace>
  <inkml:trace contextRef="#ctx0" brushRef="#br0" timeOffset="59085.37">1865 8365 16111,'-20'-20'384,"20"1"-1217,0 19 705,0 0 128,0 0-320,0-20-961,0 20-1634,0 0-3331</inkml:trace>
  <inkml:trace contextRef="#ctx0" brushRef="#br0" timeOffset="59281.39">2003 8564 9865,'20'59'865,"0"-38"-449,-20-2 545,0-19 673,21 21-353,-21-21-897,0-21-256,0 21-160,20-19-224,-20-2-481,0 2-672,0-1-1634,0 0-1762</inkml:trace>
  <inkml:trace contextRef="#ctx0" brushRef="#br0" timeOffset="59836.42">2242 8564 16399,'40'0'-865,"-40"0"929,19-20 833,1 20 320,-20-20-576,0 20-417,0-19-224,0-1-32,-20 20 0,1-21-192,-1 21-385,-20 21-448,19-21 256,-17 20 289,38 19 256,-20-19 128,20 0 32,20 19 31,0-18-127,19-21-192,1 19-577,19-19-160,-19 0 384,-1 0 417,1-19 160,-20 19-577,-20-21-800,0 21-1666,0 0 224,0 0 2691,-20 0 223,20 21 1026,0-2 1057,0 2-544,0-2-1154,0 1-128,20 0 353,-20-20 159,21 0 385,-21 0 609,18-20-481,-18 0-32,0-20-256,20 0-480,-20 21-321,20-21-160,21 20 320,-23 0 449,3 20 63,-1 0-127,0 0 384,0 40-512,-1-20-289,1 0-160,-20-1-64,20 21-128,-20-40-1025,0 21-1666,0-21-4900</inkml:trace>
  <inkml:trace contextRef="#ctx0" brushRef="#br0" timeOffset="60392.45">3493 8365 15822,'0'0'769,"19"21"-673,1-21 1570,0 19-353,20 1-961,-1 0-95,1-1-353,-20 2 32,19-1-161,1-1-127,-19 1-128,-1-20-353,-2 20-769,-18-20-127,0 0-546,0-20-3010</inkml:trace>
  <inkml:trace contextRef="#ctx0" brushRef="#br0" timeOffset="60543.46">3770 8386 13612,'-40'39'0,"20"-19"96,1-1 1378,19 2 223,-20 18-1120,0-19-577,20 20-352,-20-20-962,20-20-960,0 19-7623</inkml:trace>
  <inkml:trace contextRef="#ctx0" brushRef="#br0" timeOffset="60724.47">4108 8186 19026,'19'0'1089,"-19"0"-2307,0 21 1186,0-21 0,0 0-640,0 19-2275,0 1-8424</inkml:trace>
  <inkml:trace contextRef="#ctx0" brushRef="#br0" timeOffset="60845.48">4167 8445 17712,'0'40'96,"20"-40"289,-20 0 1056,0 0-1249,0 20-1217,0-20-3939</inkml:trace>
  <inkml:trace contextRef="#ctx0" brushRef="#br0" timeOffset="63636.63">6749 8107 12043,'18'-40'448,"-18"20"-320,20-19 1122,-20 18 223,0 2-32,-20-21-768,20 20-96,-18 20 31,-23-20-95,21 20-321,0 20 64,-19 0-224,19 20 160,0 0-32,20 19 225,0 1-225,0-1 0,0 21-96,20-20-64,0-21 0,19 21 64,-19-40-288,0 20-96,-20-20-97,20-1-512,-20-19-832,-20 20-1442</inkml:trace>
  <inkml:trace contextRef="#ctx0" brushRef="#br0" timeOffset="63797.64">6470 8405 14894,'20'0'2338,"20"0"-2146,-20-19 513,19 19 224,1-21-577,-1 21-320,-19 0-1153,20 0-1762,-19 21-1665</inkml:trace>
  <inkml:trace contextRef="#ctx0" brushRef="#br0" timeOffset="64279.67">7105 8425 12299,'0'0'2563,"0"0"-1955,0 0 1891,0 20-385,0-1-705,0 2-576,0-1-449,0-1-256,0 21 96,0-20-224,0 0-384,20-1-513,-20 2-897,21-2-1953,-21-19-6951</inkml:trace>
  <inkml:trace contextRef="#ctx0" brushRef="#br0" timeOffset="65593.75">7721 8286 12139,'0'0'2178,"0"0"-2050,0 0 1249,0 0 673,20 0-640,0 0-642,19 0-511,-19 0-65,20 0-192,-1 0-32,-19-20-288,0 20-1218,0 0-2145,-20 20-8841</inkml:trace>
  <inkml:trace contextRef="#ctx0" brushRef="#br0" timeOffset="65743.75">7721 8425 17168,'0'20'128,"20"-1"448,0-19 866,19 0-673,1-19-449,0 19-544,-21 0-1282,1 0-1953,0 0-10122</inkml:trace>
  <inkml:trace contextRef="#ctx0" brushRef="#br0" timeOffset="66436.8">8555 8246 12043,'0'-20'1922,"-20"20"-1570,20-19 865,-21 19-96,1-21-96,2 21-640,-23 0-321,1 21 0,1-2-96,19 1 128,0 20-192,0-20-64,40 0 63,0-1 162,0 1-130,19-20-127,1 21 192,19-2 128,-18 1-224,-21 0 160,0-20-32,-1 19 32,-19-19 65,-19 21 127,-21-21 224,19 0 1,-37 20-385,17-20-160,-18 0-641,39 0-704,-20 0-801,40-20-1442</inkml:trace>
  <inkml:trace contextRef="#ctx0" brushRef="#br0" timeOffset="66617.81">8753 8345 15951,'20'20'640,"1"1"-544,-21-2 481,0 21 63,0-21-415,0 2-129,18-21-897,-18 20-1025,20-20-1153</inkml:trace>
  <inkml:trace contextRef="#ctx0" brushRef="#br0" timeOffset="66760.81">8713 8147 14445,'0'-20'64,"20"20"-1217,-20 0 641,20 0-1378,-20 20-3940</inkml:trace>
  <inkml:trace contextRef="#ctx0" brushRef="#br0" timeOffset="67149.84">8972 8524 11851,'0'20'4004,"0"-20"-4325,-20-20 289,20 1 320,0-1-256,0-1-416,0 2-1025,0-21-897,20 21-129,-20-2-127,20 21 1056,-1 0 3300,1 21 1633,0-21-1056,-20 19-898,20 1-800,-20 0-449,0-1-160,20 2 0,-20-21-416,0 20-385,19-20-32,-19-20-480,20 20-192,0-21-449,0 2 609,-20-21 1056,20 21 386,-1-2 768,21 1 1921,-20 20-512,1 0-928,-21 0-481,18 20-609,-18 1-96,0-2 193,0 21-385,-18-21-641,18 2-704,0-1-129,18-1-928,-18-19-3203</inkml:trace>
  <inkml:trace contextRef="#ctx0" brushRef="#br0" timeOffset="67310.85">9428 8425 12651,'20'39'449,"-20"-18"-353,20-21 416,-20 20-159,20-1-289,-20-19-1249,20 20-5093</inkml:trace>
  <inkml:trace contextRef="#ctx0" brushRef="#br0" timeOffset="67459.85">9407 8186 13805,'0'0'480,"21"0"-3555,-21 0-4772</inkml:trace>
  <inkml:trace contextRef="#ctx0" brushRef="#br0" timeOffset="68029.89">9567 7888 11915,'-20'0'833,"20"20"-673,0 0 897,0 20 704,0 20-223,20-1-577,-20 1-417,20 0-159,-20 19-193,20-20-128,-1-18-513,-19-2-543,20 0-322,0-18-447,-20-21-1955</inkml:trace>
  <inkml:trace contextRef="#ctx0" brushRef="#br0" timeOffset="68527.89">9865 8286 15342,'20'-20'352,"-40"20"-224,0 0 33,0 0 127,1 20 0,-1 0-320,0 19 0,-1-19 32,21 20 64,0-20-64,0 19-64,21-39-32,19 21-64,-21-21 32,1 0 0,20-21 128,-20 21 0,-20-19 128,19-1-32,-19 0-32,0 1-32,0-2-288,-19 1-1218,19 20-127,-20 0 576,20 0 448,0 0 33,0 20 416,20 1 480,-20-2 641,19 1-192,1 19-481,0-39-224,0 21-64,0-21 128,-1 0 96,1 0 193,0 0-33,-20-21 97,0 2-193,-20-1 64,20 0 33,-20 1 63,20-2-31,-19 1-161,19 1-192,0 19-32,0 0 32,19 0-64,-19 0-192,20 0-705,-20 0-640,20 19-385,0-19-1345,1 0-4933</inkml:trace>
  <inkml:trace contextRef="#ctx0" brushRef="#br0" timeOffset="68679.92">10203 8445 10281,'0'19'2210,"0"-19"-1889,0 0-161,0 0-577,0 0-415,0 0-193,0 0-2050,0 0-2755</inkml:trace>
  <inkml:trace contextRef="#ctx0" brushRef="#br0" timeOffset="68758.92">10162 8226 9769,'0'-19'-32</inkml:trace>
  <inkml:trace contextRef="#ctx0" brushRef="#br0" timeOffset="68954.92">10302 8246 128,'0'0'7431,"19"0"-6246,-19 0 1313,40 0-512,-20 0-1025,20 0-288,-1-20-97,1 1-95,-1 19-1,-19-21-352,1 2-1025,-1 19-544,-20-20-1698</inkml:trace>
  <inkml:trace contextRef="#ctx0" brushRef="#br0" timeOffset="69140.95">10421 8047 9128,'0'0'2178,"0"20"-897,0 20 994,19 0-258,1-1-543,-20 1-898,20 20-544,-20-20-480,20-1-545,1 1-352,-3-20 0,23 0-321,-21-1-256,18-38-929,-17 19-1953</inkml:trace>
  <inkml:trace contextRef="#ctx0" brushRef="#br0" timeOffset="69508.97">10699 8345 32,'-20'-19'7142,"20"19"-3779,-20-20-1249,20 20-480,0 20-193,0-20-416,0 39-352,0-18-289,0-2-256,20 1-448,20 0 640,-21-20-352,21 19-32,-20-19 128,0-19-64,-1 19-64,-19-20-32,20 0 160,-20 20-192,20-19-64,-20 19-128,0 0 96,20 19 95,-20 1 258,20 19-97,-1 2-32,1-2 0,0 1-64,-20 20-65,21-20 97,-21-21 160,0 21 161,-21 0 544,1-20 256,-19-1 64,-1 1-160,0-20-257,-19 0-576,0 20 321,-1-20-385,1-20-32,18 20-192,3-20-449,-3 1-1056,21 19-2435,20-20-8296</inkml:trace>
  <inkml:trace contextRef="#ctx0" brushRef="#br0" timeOffset="70036">11414 7769 11915,'-21'0'3427,"21"-20"-3299,-20 20-192,0 20 32,2 0 256,-3 20 289,1-1 159,20 21-191,-20 20 95,20 19-159,-20-20-193,20 1-192,20-1 0,0-19-64,0-20-384,1-21-129,-3 22-512,22-41-576,-19 0-1570</inkml:trace>
  <inkml:trace contextRef="#ctx0" brushRef="#br0" timeOffset="70390.02">11552 8207 17808,'-19'-21'481,"19"21"-193,0 0 801,19 21 128,1-2-160,20 1-544,-1 0-289,1 20-96,19-20-128,-19-1 32,1-19 0,-3 20-64,-17-20-64,-1 0-128,-20 0-353,0 0-1024,0 0-705,0 0-962,0 0-2913</inkml:trace>
  <inkml:trace contextRef="#ctx0" brushRef="#br0" timeOffset="70598.03">11831 8107 13837,'-21'0'1473,"21"0"-1313,-20 20 897,20 0 32,-20 19-160,0 1-384,1 0-513,-1 0 64,0-1 160,0 2-384,0-2-673,20-19-961,0-20-448,0 19-2562</inkml:trace>
  <inkml:trace contextRef="#ctx0" brushRef="#br0" timeOffset="70794.03">12088 8365 19282,'20'21'160,"-20"18"0,0-19 96,-20 20-31,0-1-129,-19 1-673,-1-20-3523</inkml:trace>
  <inkml:trace contextRef="#ctx0" brushRef="#br0" timeOffset="72524.14">12386 8564 15342,'0'0'865,"0"0"-1666,20 0 641,0-20 448,0 0 513,-1 1 384,21-22-672,-20-18-257,19-1 513,-19-19-257,20-1-32,-19 1-287,-3 0-161,-18-1 32,0 0-256,-18 1-161,-3 20 321,1 39 0,-20 0 0,21 20-160,-21 20 64,20 39 64,0 1 0,1 19 64,-1 0 0,20 1 0,20 0-32,-1-1 32,1-19 32,20-1 64,-1-18-96,1-2-320,1-19 384,-3-1-673,-18 2-320,21-21-993,-23 0-608,3 0-3107</inkml:trace>
  <inkml:trace contextRef="#ctx0" brushRef="#br0" timeOffset="72979.17">12922 7650 10666,'0'-21'1633,"-20"21"-480,20 0 321,0 0-97,-20 0-224,20 0-897,0 0-256,-19 21 0,19-1-32,0 20 192,0-1-128,0 1 129,0 0-193,0-1 96,19 1 96,1 0-256,0-20 0,0-20-289,-20 19-544,20-19-960,-1 0-2468</inkml:trace>
  <inkml:trace contextRef="#ctx0" brushRef="#br0" timeOffset="73203.18">13080 7749 1729,'0'-19'10987,"0"19"-10699,0 0 641,0 19 128,0-19 160,0 40-256,0-20-673,0 20-192,0-21-128,0 1 64,20 0-448,-20 0-545,21-20-673,-21 20-1761</inkml:trace>
  <inkml:trace contextRef="#ctx0" brushRef="#br0" timeOffset="73455.2">13240 7730 11723,'-20'0'1377,"40"0"-1121,-20 19 961,20-19 0,-20 20-128,19 20-704,1-20-225,0 0-64,-20-1-64,0 21-64,0-20 64,0-20-192,0 20-256,-20 0-641,0-20-897,20 0-3844</inkml:trace>
  <inkml:trace contextRef="#ctx0" brushRef="#br0" timeOffset="74017.23">13378 7690 6342,'0'-20'3523,"0"20"-2146,-19 0 289,19 0-129,0 0-416,0 0-384,19 0 0,-19 20-161,0-20 65,20 20-193,0 0-95,0 19 31,1-19 0,-3 20 1,2-1-1,0 21-32,1-20-159,-21 20-33,20 19-64,-20-19-64,0-1 64,0 1-96,-20-1-32,-1-18 128,1 18-96,0-19-96,2-1-128,-3 1-481,1-20-1281,-20 19-2242</inkml:trace>
  <inkml:trace contextRef="#ctx0" brushRef="#br0" timeOffset="77453.42">14352 8107 11659,'0'0'2626,"-21"0"-1761,21 0 897,0 0-33,21 20-127,-1-20-385,18 0-545,3 0-351,-1 0-97,-1-20-128,1 20-160,-1 0-352,-19 0-930,0 0-928,-20 0-961,0 0-2338</inkml:trace>
  <inkml:trace contextRef="#ctx0" brushRef="#br0" timeOffset="77611.42">14431 8226 12908,'0'20'736,"20"0"-607,0-20 639,19 20 994,1-20-193,0-20-1152,-1 20-481,-19 0-705,0 0-768,0 0-866,-1 20-7366</inkml:trace>
  <inkml:trace contextRef="#ctx0" brushRef="#br0" timeOffset="80028.57">15542 8167 8648,'0'19'7271,"0"-19"-6791,20 0-192,0-19 481,1 19 0,17-20-193,-17 0-287,19 0-193,-22-20 0,3 20 0,-1 1 32,-20-1 0,-20-1 0,-1 21-288,-17-19 160,-3 19-160,-18 19 32,-1 2 256,21-1-160,-1 19 32,20-19-64,1 20 160,19 0-32,19 0 32,1-21-64,40 21 0,-1-20 0,0-20-64,2 20-160,-2-20-192,-19 0-770,-1 0-1088,-19 0-1441,0-20-7560</inkml:trace>
  <inkml:trace contextRef="#ctx0" brushRef="#br0" timeOffset="80186.58">15840 8147 15182,'0'-20'1409,"20"20"-1281,0 20 577,19 0-513,1-1-160,1 2 32,-3-2-480,3-19-705,-1 20-321,-1 0-511,1-20-2115</inkml:trace>
  <inkml:trace contextRef="#ctx0" brushRef="#br0" timeOffset="80344.59">16119 8127 14061,'-40'0'480,"19"20"-352,-19 0 257,22-1 704,-3 2-256,1-2-833,0 21-1250,20-20-768,0 0-1729,20-20-4133</inkml:trace>
  <inkml:trace contextRef="#ctx0" brushRef="#br0" timeOffset="80705.61">16237 8226 13516,'20'60'577,"0"-20"-705,-20 20 224,20-1 288,-20 1 353,20-1-673,-1 0-416,-19-19 159,20 0 193,0-40 161,-20 20 159,0-40 609,0 1-257,0-21 65,-20 0-321,20 0-63,-20-19-65,20-21-384,0 0-673,0 1-480,0 20 608,20 19 609,0 20 129,0 20 63,19 0 256,-19 20 417,0-1-257,-20 2-255,21-2 95,-42 1-128,21 20-31,-20-40 63,-18 20-128,17-20-224,-19 20-512,20-20-930,1 0-992,-1 0-1986</inkml:trace>
  <inkml:trace contextRef="#ctx0" brushRef="#br0" timeOffset="81254.64">16951 7352 7591,'0'-40'2754,"0"20"-2049,0 20 448,0 0-160,-18-20-32,18 20-417,0 20-383,-20 0 159,0 20 417,20 19 95,-21 21-63,1-1-32,0 41-417,1-21 32,19 20-127,0 1-33,0-21 64,19-19-128,21 19-32,1-40-128,-21 1 0,19 0-160,1-40 32,-20 19-96,-1-19-225,1 0-352,-20-20-256,0 0-512,0 0-994,0 0-7975</inkml:trace>
  <inkml:trace contextRef="#ctx0" brushRef="#br0" timeOffset="82178.7">17368 8028 15310,'-20'19'1217,"20"-19"-544,20 0 512,-20-19 160,41 19-256,-2 0-576,1 0-385,0 0-320,-1 0-705,1 0-609,-20 0-1857,-1 0-3043</inkml:trace>
  <inkml:trace contextRef="#ctx0" brushRef="#br0" timeOffset="82870.73">18322 7154 8391,'-20'0'2915,"20"-21"-1570,0 21-223,20 0-226,-20 21 161,0-2 32,20 21-288,-1 0-256,-19 39-97,20-20-192,0 21-160,-20-21-96,20-19 97,-20 0-258,20 0-351,-1-20-577,-19 0-769,0-20-608,20 0-4261</inkml:trace>
  <inkml:trace contextRef="#ctx0" brushRef="#br0" timeOffset="83100.75">18520 7193 15406,'0'0'-32,"0"0"-352,0 20 384,21 0 224,-3 19 481,2 21-33,-20-1-384,20 1 1,1-1-193,-21 1 0,0-1-128,0-38-224,20 19-417,-20-20-576,0 0-897,0-20-6791</inkml:trace>
  <inkml:trace contextRef="#ctx0" brushRef="#br0" timeOffset="83382.75">18897 7510 17136,'0'0'1345,"20"0"-1217,0 0 513,1-19-353,-3 19 128,2 0-287,21 0-194,-21 0-415,-2 0-417,-18 0-416,0 0-673,0 0-320,0 0-2307</inkml:trace>
  <inkml:trace contextRef="#ctx0" brushRef="#br0" timeOffset="84369.82">18976 7510 7206,'-18'-19'2371,"-3"-1"-482,21 20-159,-20-20-257,20 20 353,-20-20-224,20 20-545,0 0 224,0 0-512,0 0-321,0 0-320,20 20 224,0 0-63,19 0-97,1 19-96,19-18-64,-18 19 32,18-21-32,-19 0-64,0 2-160,-1-1-96,-19-20-161,0 0-191,-20 20-610,0-20-1184,0-20-385,0 20-3939</inkml:trace>
  <inkml:trace contextRef="#ctx0" brushRef="#br0" timeOffset="84608.83">19274 7372 13484,'0'-20'833,"0"20"-865,-19 0 192,-1 20 641,0-1 256,-20 21-609,21 0-127,-21 19 191,20-19-160,-19 0-127,19-21-33,20 2-256,-21-1-128,1 0-577,20-20-1121,0 0-1249,20 0-9064</inkml:trace>
  <inkml:trace contextRef="#ctx0" brushRef="#br0" timeOffset="85380.88">19672 7491 10345,'0'19'1153,"-20"-19"833,20 0 513,0 0-770,20 0-576,-20 0-416,19-19-224,21 19-161,-20 0-32,19 0-256,1 0 128,-19 0-224,-1 0-96,-2 0 96,2 0-608,-20 0-65,0 0-544,0 0-961,0 0-1186,-20 0-8999</inkml:trace>
  <inkml:trace contextRef="#ctx0" brushRef="#br0" timeOffset="86050.92">20207 7629 16751,'0'21'257,"20"-42"-770,21 2 801,-3 0 1,3-21 159,-1 19-128,-1-38-191,1 19-97,-20-19 256,19 19 288,-39-20-287,20 21-193,-20-21-64,-20 1-32,0 19-32,1 0-160,-1 20 192,0 20-32,0 0-65,0 20-63,20 0 256,-19 40 129,19-1-161,19 1 64,1-1 96,0 1-96,0-1-32,19-19-96,1 0 0,0-1-192,-21-18-256,21-2-962,-20 2-1056,1-21-2659</inkml:trace>
  <inkml:trace contextRef="#ctx0" brushRef="#br0" timeOffset="86382.93">20802 6994 12940,'0'-20'1153,"-18"1"-673,18 19 1250,0 0-513,0 0-544,0 0-545,-20 19-96,20 21 96,0-20 96,0 20-32,0 0-31,0 0-33,0-21-64,20 1-64,-2 20-385,3-40-447,-1 20-898,20-20-480,-21 0-3139</inkml:trace>
  <inkml:trace contextRef="#ctx0" brushRef="#br0" timeOffset="86578.95">20922 7074 9961,'20'0'1569,"-20"0"-896,0 19 1569,20-19-768,-20 21-610,0-2-383,20 2-385,-20-2-64,0 1-320,19-20-417,-19 20-544,0-20-897,0 0-3684</inkml:trace>
  <inkml:trace contextRef="#ctx0" brushRef="#br0" timeOffset="86792.96">21061 7034 12299,'21'0'-96,"-21"0"1057,20 20 833,-2-20-705,2 20 32,1-1-545,-1 2-191,0-2-353,-20 2 64,19-2-128,-19 21-321,-19-40-351,19 20-802,-20-20-960,20 20-6310</inkml:trace>
  <inkml:trace contextRef="#ctx0" brushRef="#br0" timeOffset="87277.99">21339 7014 13004,'-20'0'128,"20"0"577,0 20 1569,0 0-929,20 0-320,-20-1-160,0 21-161,20 20-31,-20 0-160,20-1-225,0 20-160,-1-19-64,1-1 0,20 1-352,-19-1-353,-21-38-192,18 19-159,2-40-322,-20 20-127,0-20-545,0 0-2690</inkml:trace>
  <inkml:trace contextRef="#ctx0" brushRef="#br0" timeOffset="87581">21537 7074 8616,'20'-20'3267,"-20"20"-3620,0 0 1058,21 20 1537,-21 20-672,20 0-321,-20 19-64,0-19-256,18 19-321,-18 1-223,0-1-225,21-19-64,-21-1-64,0 2-224,20-22-289,-20 2-31,20-2-321,-20-19-544,0 0-1025,0 0-3428</inkml:trace>
  <inkml:trace contextRef="#ctx0" brushRef="#br0" timeOffset="87940.02">21716 6974 6438,'20'0'1409,"0"0"-672,0 0 1601,0 20-705,-1 0-351,-19-20-674,20 20-320,-20 0-159,0 0 63,0-20 0,0 0 96,0 19 161,0-19-65,-20 0-96,20 0 1,0 0-33,20 21 160,0-21-63,-20 19-129,40-19-192,-40 21 32,21-21-160,-3 19-481,-18-19-384,20 0-192,-20 20-160,0-20-3780</inkml:trace>
  <inkml:trace contextRef="#ctx0" brushRef="#br0" timeOffset="88770.07">18500 8028 14926,'20'0'416,"1"0"-352,17 0-32,3 0 96,-1 0 513,39 0-321,20 0-256,0 0-32,39 0 32,2 0 225,18 0 191,42-20 0,17 20-95,22-21-129,0 2 64,-2 19-95,2 0 127,-1 0 32,-39 0 129,-1 0-33,-40 0-95,-18 19-129,-21-19 32,-20 0-192,-40 0 0,-18 0-320,-41 0-192,0 0-385,-41 0-1057,3 0-2370,-23-19-6598</inkml:trace>
  <inkml:trace contextRef="#ctx0" brushRef="#br0" timeOffset="89938.14">19652 8326 12043,'-60'0'2819,"41"0"-2243,-1-20 449,20 20 737,0 0-257,20 0-1056,-1 0-289,21 0-160,19 20 32,1-1-32,-1-19 0,-18 20-353,-3 1 161,-18-2-96,-20 1 192,0 0 160,-20-1 160,2 2 129,-23-1 287,21-1-127,0 1-257,1-20-64,-1 20-128,20-20-128,20 20 160,-1-20-192,1 20-577,21-20-512,-3 0-512,3 0-994,-1 0-3170</inkml:trace>
  <inkml:trace contextRef="#ctx0" brushRef="#br0" timeOffset="90270.16">20525 8306 14445,'-20'0'-256,"1"0"256,-1 0 769,-20 20-1,1-1-575,-1 22-129,-1-2-64,23 0 64,18-18-64,0 18 64,0-19-32,18 0 32,3 0 32,19 0 128,-1-20 64,-19 0 65,20-20 31,-20 20-192,-1-20 65,-19 0-33,-19 0-192,-21 20-32,0-19-128,1 19-257,-1-20-576,1 20-640,39 0-1154,0 0-6117</inkml:trace>
  <inkml:trace contextRef="#ctx0" brushRef="#br0" timeOffset="90544.17">20723 8226 15022,'0'0'704,"0"0"-575,21 0 1728,-1 0-1216,0 0-513,-2 20-192,3 0 96,-21 0-192,0 0 64,0-20 64,-21 20 32,3-1-32,-2-19 160,0 20 256,20-20-160,0 0-31,0 0-97,20 21-32,18-21-160,3 19-801,-1-19-1409,-1 0-3780</inkml:trace>
  <inkml:trace contextRef="#ctx0" brushRef="#br0" timeOffset="91215.21">22252 7193 13484,'-20'-39'609,"20"18"-449,-19 2 737,19-2 448,0 21-160,0-19-224,0 19-384,0 0-513,19 19 352,1 2 129,0-2-97,20 21 65,-1 0-129,22 19-96,-23 21-128,3-1 33,18 0-129,-19 2 0,-20 18 0,19 0 0,-39 0-32,20 0 64,-20 1 0,-20 20 32,0-41-64,1 21 0,-1-22-192,0-18-416,-20 0-1378,1-21-2050,-2 1-9897</inkml:trace>
  <inkml:trace contextRef="#ctx0" brushRef="#br0" timeOffset="120315.88">6848 9418 12555,'0'-59'993,"0"39"-64,-20-20 705,20 1-289,-20 19-416,-1 0-417,1 0-383,-19 0-1,19 20-32,0 20-64,0 0-160,1 20 224,19 19 0,0 1-128,0 19 128,0 1-96,19-1 32,1 1 64,-20-20-96,20-1 0,0 1-96,-20-20-224,21-21-97,-21 1-287,-21 0-706,21-20-896,-40 0-3620</inkml:trace>
  <inkml:trace contextRef="#ctx0" brushRef="#br0" timeOffset="120452.88">6470 9796 13260,'20'-20'1954,"0"20"-1442,0 0 706,0 0-354,19 0-383,1 0-417,-1 20-865,-19-20-1313,20 0-801,-19 0-6918</inkml:trace>
  <inkml:trace contextRef="#ctx0" brushRef="#br0" timeOffset="120719.9">6887 9737 12299,'40'20'1730,"-20"-20"-1570,-1 0 801,21 0 32,-20 0-737,0 0-320,0 19-288,-20 1 191,0 0 161,-20 20 33,0-1 95,0-18 320,0 18 449,0-19 96,1-20-160,19 20-385,0-20-160,19 0 193,21 0-321,-20 0-96,20 0-256,-1 0-513,2 0-1249,-21 0-1345,-2 0-9897</inkml:trace>
  <inkml:trace contextRef="#ctx0" brushRef="#br0" timeOffset="121116.92">7820 9558 12684,'-40'0'2178,"40"0"-1698,0 0 385,20 0 768,20 0-319,-20 0-834,39 0-544,-19 0-160,-19 0-673,17 0-1025,-17 20-1121,-21-20-7110</inkml:trace>
  <inkml:trace contextRef="#ctx0" brushRef="#br0" timeOffset="121224.93">7899 9717 14381,'0'20'641,"20"0"-225,20-20-64,-1 0-480,2-20-1025,-21 20-4036</inkml:trace>
  <inkml:trace contextRef="#ctx0" brushRef="#br0" timeOffset="121707.96">8694 9638 12299,'0'-21'417,"0"2"-706,0-1 898,-20 0 256,20 20 1056,-20-20-223,0 20-1025,0-21-385,-19 21-224,19 21-128,0-1 32,-1 0-160,21 0-353,0 20 97,21-21 256,19 1 160,-21 20 0,21-20 64,-20 19 0,0-19 32,-20 0 64,0 0-128,0-20 865,-20 20-321,-20-20-288,1 20-224,19-20-480,-21 0-1250,21 0-672,2-20-3652</inkml:trace>
  <inkml:trace contextRef="#ctx0" brushRef="#br0" timeOffset="121888.97">8773 9697 14317,'59'40'1762,"-39"-20"-1634,1-1-224,-21 1 96,20 0-160,-20 0-353,0 0-448,0-20 32,18 0 0,-18 0-320,0-20-1858,0 0-4804</inkml:trace>
  <inkml:trace contextRef="#ctx0" brushRef="#br0" timeOffset="121979.97">8812 9498 8808,'20'0'-3940</inkml:trace>
  <inkml:trace contextRef="#ctx0" brushRef="#br0" timeOffset="122357.99">9031 9836 17360,'-20'0'961,"20"-20"-1025,-19 20 32,19-20 32,0 0-192,0 1-865,0-1-481,19 0 545,1 0-288,0 20 320,0 0 961,0 0 1025,-1 20 0,1 20-128,-20-21-353,0 1-255,0 0-65,0 0-128,0 0-32,20-20-32,-20 0 128,0 0-192,20-20-224,-20 20-96,20-20 191,-1 0 129,-19 0 0,20 1 64,0 19 64,-20 0-31,20 0-97,-20 0-1,0 19-191,21-19-32,-21 20 128,0 0-545,18 0-928,-18 0-1794,20-20-2787</inkml:trace>
  <inkml:trace contextRef="#ctx0" brushRef="#br0" timeOffset="122501">9407 9757 15406,'0'19'705,"21"1"-449,-21 0 513,0 0-545,20 0-224,0 0-1025,0-1-737,0-19-1377</inkml:trace>
  <inkml:trace contextRef="#ctx0" brushRef="#br0" timeOffset="122646.01">9389 9558 10057,'0'0'6534,"18"0"-8039,-18 0-481,21 0-3235</inkml:trace>
  <inkml:trace contextRef="#ctx0" brushRef="#br0" timeOffset="122884.02">9646 9260 13100,'0'39'673,"0"1"-481,20 0 993,-20 20 833,21-1-513,-21 1-1024,0 20-353,20-21-192,-20-19-513,18-1-1120,2 1-802,-20 0-1601</inkml:trace>
  <inkml:trace contextRef="#ctx0" brushRef="#br0" timeOffset="123352.05">9905 9657 7751,'-20'20'1729,"0"-20"-2273,0 20 1313,20 0 800,0 0-832,0 0-705,0-1-577,20-19 193,0 20 0,0-20-801,-1 0-1186,1 0-735,0-20 1888,0 1 1058,0 19 673,-20-20 960,-20 20 193,20-20-193,-20 20-512,0 0-737,0 0-320,20 20-352,0-20 128,20 20-161,0-20-319,0 19 287,19-19-95,-19 20 287,0-20 321,0 0 801,1 0 1313,-21-20 160,0 20-320,0-19-609,0 19-416,0-20-608,-21 0-289,21 0 0,0 0-64,21 20 0,-3-20-32,2 20 32,0 0-64,1 0-353,-1 20-576,-2-20-544,3 0-1890,-1 0-4613</inkml:trace>
  <inkml:trace contextRef="#ctx0" brushRef="#br0" timeOffset="123490.06">10302 9677 9737,'0'40'352,"19"-40"-192,-19 20 1506,20 0-641,-20-20-673,20 0-352,-20 0-192,20 19-385,-20-19-800,0-19-3652</inkml:trace>
  <inkml:trace contextRef="#ctx0" brushRef="#br0" timeOffset="123634.07">10302 9617 13612,'19'0'-576,"-19"0"448,20-19 736,0 19-287,20 0-385,-20 0-801,-1 0-801,21 0-800,-20 0-2147</inkml:trace>
  <inkml:trace contextRef="#ctx0" brushRef="#br0" timeOffset="123723.07">10539 9578 3651,'0'0'288,"0"0"1,0 0 928,0 0-1249,0-20-1762</inkml:trace>
  <inkml:trace contextRef="#ctx0" brushRef="#br0" timeOffset="123994.09">10500 9359 3747,'-20'20'7783,"20"-1"-7526,0 22 640,0-2 800,20 0-223,-20 22-738,21-22-640,-21 21-128,18-20-224,2-20-160,1 19-161,19-19 1,-22-20 191,3 20 353,-1-20 0,20 0-480,-21 0-802,-19 20-896,20 20 1153,-20 0 609,0-1-2275,0 21-768</inkml:trace>
  <inkml:trace contextRef="#ctx0" brushRef="#br0" timeOffset="124146.1">10738 10134 5317,'-39'40'4772,"19"-40"-1473,-21 0-576,23 0-641,18-20-737,-20-19-608,20-2-417,20 2-64,-2-1 33,23 0-386,18 1-415,1-1-289,-1 0 481,1 20 160,-1 0 0,-18 0-2435,-23 20-1761</inkml:trace>
  <inkml:trace contextRef="#ctx0" brushRef="#br0" timeOffset="124629.12">11513 9121 13676,'-61'19'705,"23"1"-641,-3 20 160,21 20 641,-19-1 384,19 20-352,0 1-641,20 0-159,20 0-1,0-21-96,1-19-160,17-20-481,-18 19-480,21-39-577,-2 0-2274</inkml:trace>
  <inkml:trace contextRef="#ctx0" brushRef="#br0" timeOffset="124825.13">11552 9517 17616,'0'21'1345,"20"-1"-1152,0-20 736,0 40-673,19-21-64,-19 2-352,20-2 32,-1 21-705,-19-20-256,20-20-865,-19 20-32,-3-20-2402</inkml:trace>
  <inkml:trace contextRef="#ctx0" brushRef="#br0" timeOffset="124975.14">11790 9558 13068,'-59'20'3619,"39"-20"-3394,-20 20 63,1 20 128,19-1 417,0 1-417,0-20-576,20 19-1089,0-19-1313,0 0-3460</inkml:trace>
  <inkml:trace contextRef="#ctx0" brushRef="#br0" timeOffset="125135.15">12068 9697 18929,'0'40'257,"-19"-20"-546,-21 19 578,20-19-129,-39 20-256,19-20-1442,-1 20-2562</inkml:trace>
  <inkml:trace contextRef="#ctx0" brushRef="#br0" timeOffset="125704.18">12266 9895 14253,'20'0'929,"-20"0"-961,21 0 256,19-19 353,-21-21 736,21 0-320,-20 1-545,19-21 65,-19 1-1,0-1 193,-20 20-257,0-20-288,0 21-96,0-2-128,-40 2-32,21 19-128,-1 0 256,0 0-320,0 20 160,0 0-161,1 20 97,19 20 96,-20-1 32,20 21 128,0 20 0,20-20 0,-1 19-64,1-19 32,20-21 0,-20 1-160,19-20-192,1 0-609,-1-20-897,-19 0-288,20 0-2978</inkml:trace>
  <inkml:trace contextRef="#ctx0" brushRef="#br0" timeOffset="126000.2">12762 9260 10634,'0'-40'1857,"0"0"-1825,0 20 385,21 20 1088,-21 0 673,0 0-1217,-21 0-865,21 40 385,-18 0 319,18-1-223,-20 1-225,20 0-288,0-20-32,0 19-128,20-39-64,-2 21-609,3-2-832,-1-19-1314,0 0-5253</inkml:trace>
  <inkml:trace contextRef="#ctx0" brushRef="#br0" timeOffset="126239.22">12882 9279 13708,'0'0'1122,"0"0"-1058,0 0 672,20 0-63,-20 0-289,20 20-384,-20 0-96,20 0-96,-20 0 192,0 0 0,0-20 96,0 19 192,0-19 161,0 0 31,0 0-223,0 0-418,0 0-351,0 0-321,20 20-736,-1-20-962,1 0-1953</inkml:trace>
  <inkml:trace contextRef="#ctx0" brushRef="#br0" timeOffset="126455.23">13041 9220 8295,'0'0'6022,"0"0"-6022,0 0 320,0 20 1026,21 0-257,-21-1-609,18 1-384,2 0-32,-20 0-96,0 0 96,0 0-192,0-1-288,0-19-225,0 20-416,0-20-737,-20 0-3458</inkml:trace>
  <inkml:trace contextRef="#ctx0" brushRef="#br0" timeOffset="126764.25">13220 9121 12940,'0'0'512,"0"0"-640,0 19 1185,20 1 481,0 20-513,-1 0-513,1 19 161,0 1 95,0-1-255,0 1-97,-20 0-384,0 0 64,-20-1-96,0-19-32,0 20-160,0-21-128,-19 1-353,-1 0-512,1-21-1505,-1 2-6631</inkml:trace>
  <inkml:trace contextRef="#ctx0" brushRef="#br0" timeOffset="127226.27">14352 9498 17616,'0'19'961,"20"-19"-448,-2 0 383,2 0-415,21 0-289,-1 0-96,-21 0-1153,21 0-1922,-20 0-3203</inkml:trace>
  <inkml:trace contextRef="#ctx0" brushRef="#br0" timeOffset="127348.28">14410 9657 17296,'21'40'929,"19"-40"-801,-1 20 128,1-20-192,19-20-1089,-19 20-2306</inkml:trace>
  <inkml:trace contextRef="#ctx0" brushRef="#br0" timeOffset="127991.32">15364 9796 13869,'0'0'1857,"0"0"-1953,0 0 192,20-20 289,0 1 383,-1-1-159,1 0-385,0 0 161,-20-20-1,0 21-64,0-2-95,0 2-225,-20 19-353,0-20-351,-19 40 415,19-20-576,0 19 225,0 21 512,1-20 32,19 20 192,0-20 32,0 19 160,19-19-64,1-20 161,20 20-193,-1-20-32,1-20-64,0 20-96,-1-20 32,-19 1 32,0-1-288,-20 20-449,0-20 321,0 20 288,0 0 64,0 20 96,-20-20 288,20 20 353,0-1 64,20 1-257,1 0-159,17 0-289,3-20-32,-3 20-256,23-20-801,-22 0-545,1-20-384,0 20-3491</inkml:trace>
  <inkml:trace contextRef="#ctx0" brushRef="#br0" timeOffset="128135.32">15880 9677 16111,'-60'20'1793,"21"0"-2145,19 0 512,-21 0 0,23 19 353,-2-19-513,20 20-1570,0-20-1985</inkml:trace>
  <inkml:trace contextRef="#ctx0" brushRef="#br0" timeOffset="128510.35">16137 9757 19442,'0'79'-192,"-18"-20"384,-2 21-64,20-20 96,0-1-96,0 21-288,20-40-512,-2-1 672,3-19 32,-21-20 64,0 0 64,0-20-96,0 1 32,0-41 128,-21 20 97,21-20-65,0 1-192,0-21-449,21 1-1600,-1-1-418,20 21 1987,-1 39 448,1 0-128,-20 40 128,-1 0 320,-19 0 801,0 0 0,0 19-576,-39-19 192,19 0 288,-20 0-449,-19 0-544,39-1-448,-19-19-545,19 0-801,20 0-1152,20-19-5350</inkml:trace>
  <inkml:trace contextRef="#ctx0" brushRef="#br0" timeOffset="128749.36">16793 9160 16783,'-20'0'2659,"0"0"-2659,0 40-192,-19 0 1249,19 19 512,0 21-512,20-1-448,0 1-97,0 20-352,0-21-96,40 20-64,-20-39-224,19 19-224,1-19-193,-1-20-352,1-1-1153,21-18-1249,-22-21-1409</inkml:trace>
  <inkml:trace contextRef="#ctx0" brushRef="#br0" timeOffset="128943.37">17230 9776 18385,'19'0'0,"1"0"-224,21 0 832,17 0 1,3 20-193,-2-20-576,0 0-1954,-39-20-2338</inkml:trace>
  <inkml:trace contextRef="#ctx0" brushRef="#br0" timeOffset="129491.4">18739 9100 12043,'-40'-19'993,"40"19"-833,0 0 96,-20 40 1250,20-1 31,20 21-864,-20-1-417,20 21-224,0-21 0,0 1-64,-20-21-160,19 2-193,-19-21-63,20 0-96,-20-20-129,0 0-64,20 0-768,-20-20-2947</inkml:trace>
  <inkml:trace contextRef="#ctx0" brushRef="#br0" timeOffset="129677.4">18838 9140 14701,'0'20'929,"0"20"-448,0 20 864,20-1 225,-20 1-481,0 0-609,19-1-384,-19 1-288,0-1-32,20-38-417,0 18-416,-20-19-576,20-20-610,-20 0-2177</inkml:trace>
  <inkml:trace contextRef="#ctx0" brushRef="#br0" timeOffset="130162.43">19116 9379 13708,'0'0'1025,"-20"0"161,20 0 1184,0 0-673,20 19-255,0 1-353,0 1-320,19 18-161,1-19-288,-1-1-127,-19 2-129,20-1-128,-1 0-289,-19 0-351,0-20-866,-20 0-576,21 0-1922,-21 0-6630</inkml:trace>
  <inkml:trace contextRef="#ctx0" brushRef="#br0" timeOffset="130320.45">19413 9418 16303,'-59'40'673,"39"-20"-417,0 0 1281,-20 20-544,21 0-833,-21-20-288,40 20-1281,-20-21-1442,20 1-2049</inkml:trace>
  <inkml:trace contextRef="#ctx0" brushRef="#br0" timeOffset="130711.47">19691 9578 15822,'-19'0'1474,"19"0"-1346,19 0 737,1 0-353,0 0-448,20-20-256,-1 20-1313,2 0-898,-3 0-3971</inkml:trace>
  <inkml:trace contextRef="#ctx0" brushRef="#br0" timeOffset="131099.49">20069 9737 19730,'0'20'-96,"0"-20"-224,19 0 544,1 0 513,20-20-289,-1 0-416,1-20 0,1 20 32,-21-20-128,-2 1 64,3-22-96,-1 22 64,-20-21-32,0 21-513,0-21-255,0 1-642,-20 19 225,-1 0 769,3 40 448,-2 0 64,-21 20 192,41 20 288,-20-1 97,20 21 32,0-1-97,20 1 97,0-20-385,1 0-128,17 0-160,3-1-416,-1-18-770,-1-2 193,1-19-1025,-20 0-3651</inkml:trace>
  <inkml:trace contextRef="#ctx0" brushRef="#br0" timeOffset="131447.51">20565 9100 12299,'0'-19'1474,"0"19"-1539,-20 0 514,20 0 864,0 19-192,0 2-448,0 18-449,0-19 0,0 20-96,0 0-128,0-21 32,20 1-224,0-20-128,-1 20-385,1-20-928,0 0-2627</inkml:trace>
  <inkml:trace contextRef="#ctx0" brushRef="#br0" timeOffset="131705.53">20664 9121 12748,'21'0'2050,"-3"0"-2115,2 0 834,1 0 929,-1 0-865,0 19-641,-20-19-256,0 20 0,0 0 96,-20 0 64,0 0-32,20 0 32,-21-20 577,1 20-289,20-20-256,0 19-256,0-19 416,20 20-288,1-20-96,-1 0-577,0 0-928,-2 0-1090,3 0-2754</inkml:trace>
  <inkml:trace contextRef="#ctx0" brushRef="#br0" timeOffset="131958.54">20902 9081 12908,'0'0'1601,"20"0"-1761,0 19 1281,0 2 513,0-2-802,-1 1-639,1 0-65,0 0-64,0 0 192,-20 20-288,0-21 64,0 1-128,-20 0-256,0 0-513,20 0-961,-20-20-1953</inkml:trace>
  <inkml:trace contextRef="#ctx0" brushRef="#br0" timeOffset="132334.56">21260 9121 12940,'-20'0'1793,"20"0"-1825,0 19 1057,0 21 577,0-20-929,0 20-385,0-1 192,0 1 129,0 0-1,0 19-31,0-19-257,0 0 33,0 0-257,20 0-32,-20-1-32,0-18-320,0-2-97,20-19-640,-20 20-544,0-40-994,20 20-1633,-20-19-6662</inkml:trace>
  <inkml:trace contextRef="#ctx0" brushRef="#br0" timeOffset="132542.57">21399 9180 15054,'0'80'352,"19"-21"737,-19 1 1570,0 0-1218,20-1-993,-20 1-255,0-20-129,0 19 0,0-19-128,0-20-769,0 0-416,20 0-417,-20-20-672,0 0-1954</inkml:trace>
  <inkml:trace contextRef="#ctx0" brushRef="#br0" timeOffset="132831.59">21499 9100 14509,'38'0'-128,"3"0"128,-21 21 1666,19-21-257,-19 0-961,0 19-640,-20 1-160,0 0 160,-20 0 128,0 0 96,-1-20 128,21 20 416,-18-20 97,18 20-32,0-20-129,18 19-192,3-19-127,19 20-193,-1-20-64,1 20-257,-20-20-351,19 20-642,-39-20-2017,0 0-8232</inkml:trace>
  <inkml:trace contextRef="#ctx0" brushRef="#br0" timeOffset="133393.62">18640 10015 2850,'-20'-20'1666,"20"20"-33,0 0 1250,0 0-32,0 0-449,0-20-704,20 20-289,0 0-320,19 0-192,21 0-449,19 20-95,41-20-97,18 20 96,21-20-256,40 20 32,19-20-64,19 20 33,22-20-322,-1 0 514,-20 0-385,0 0-1,-20 0 1,-19 0 128,-60 0 32,-19 0 0,-61 0-640,-39 0-1666,-20 0-160,-41 0-1090</inkml:trace>
  <inkml:trace contextRef="#ctx0" brushRef="#br0" timeOffset="133782.65">19691 10253 18257,'-39'20'1281,"19"-20"-1665,40 0 320,-20 0 448,39 0-64,1 20-288,0 0-448,-1-20-193,-19 20 385,1 0 160,-21-1 64,0 2 64,-21-21 320,-19 19 193,1 1 64,-1 0-33,1 0-255,19-20-225,20 20-64,0-1 0,20-19-64,19 21-160,21-21-417,-1 0-832,20 0-1186,-18 0-480,-2-21-9000</inkml:trace>
  <inkml:trace contextRef="#ctx0" brushRef="#br0" timeOffset="134049.66">20387 10393 3843,'-40'0'11819,"20"19"-13612,-19 1 928,-2 0 1602,21 0-1,0 0-480,20 20-288,0-21-32,20 22 96,0-41-32,21 19 32,-23-19 225,23 0 511,-21 0 161,0-19-288,-1 19-193,-19-21 193,-19 1 0,-1 1-257,-20-2-448,1 2-256,-2 19-834,21 0-1280,20 0-3459</inkml:trace>
  <inkml:trace contextRef="#ctx0" brushRef="#br0" timeOffset="134325.68">20644 10333 16431,'20'-20'1634,"-20"20"-1891,0 0 834,21 0-225,-21 20-192,18 0-192,-18-20-160,20 19 96,-20 2 64,0-21-64,0 19 96,-20 1 96,20-20 0,0 0 128,0 20 65,0-20-1,20 0-96,1 20-192,-1-20-320,0 0-225,19 20-95,-19-20-417,0 0-1057,0 0-7656</inkml:trace>
  <inkml:trace contextRef="#ctx0" brushRef="#br0" timeOffset="134966.71">22074 9319 14958,'-20'-20'768,"20"20"-960,20 0 545,0 20 1312,19 20 1,1-1-866,19 21-255,-19 20-97,19-1-63,-19 1 223,1 19-223,-3 0-257,3-19 64,-21 0 0,-20-1 0,0 1-96,0-21 1,-20-19-578,-21 19-256,-17-19-1248,-3 0-2372,2 0-9704</inkml:trace>
  <inkml:trace contextRef="#ctx0" brushRef="#br0" timeOffset="135724.76">17389 9856 9705,'-21'0'3107,"21"0"-2563,0 0 1058,21 0 448,-1 0-833,0 0-641,19 0-63,1 0 63,-1 0-287,1 0-161,19 0-96,-19 0 0,-20 0-64,19 0-321,-19 0-287,-20 0-737,0 0-673,0 0 352,-20 0-2882</inkml:trace>
  <inkml:trace contextRef="#ctx0" brushRef="#br0" timeOffset="137020.81">17528 9876 9480,'-20'0'193,"0"0"223,20 0 481,-20 0-417,0 0-63,1 0-33,-1 0 65,0-20-65,-1 20 96,-17 0 321,18 20-64,-1-20-97,21 0-287,-20 0 31,20 0 0,20 0 225,1 0-96,17 0-257,23 0-128,-22 0-192,21 0 0,19-20-96,-20 20-97,1 0-31,-21 0-160,-19 0-1,1 0-31,-1 0 160,-20 0 127,-20 0 161,-1 20 32,-17-20 32,-3 0 0,-18 0-32,-1 0 0,21 0 0,-21 0 32,21 0 64,-1-20 65,19 20-65,1 0-32,2-20 96,18 20 160,0 0-224,18 0-96,-18 0 32,20 0-32,21 0 0,-21 0 32,-1 0 0,21 0 97,-20 0-97,0 0 0,-1 0 32,-19-20-32,0 20-64,0 0-257,0 0-127,-19 0 32,-1 0 191,0 0 97,0 0 32,-19 0-64,19 0-224,-21 0-161,3 0 97,-3 0 128,21 0 224,-19 0 352,19 0-64,20 0-160,0 0 224,0 0 225,20 20 96,19-20-225,2 0 64,-3 0-127,23 0-161,18 0-128,-20 0 32,1 0-64,-1 0-352,-19 0-1122,-19 0-480,-3 0-3171</inkml:trace>
  <inkml:trace contextRef="#ctx0" brushRef="#br0" timeOffset="144848.28">6927 10988 14253,'-40'-39'705,"19"19"-705,-17 0 288,-3 0-64,-18 20 32,19 0 321,20 0-449,1 40-96,-1 0 288,20 39 193,20-19-257,-1 20-128,21-1-96,-20 0-32,19-19-96,2-1-64,-1-19-128,-22 0-449,3-20-512,-21 0-417,0-20-1665,-21 0-5894</inkml:trace>
  <inkml:trace contextRef="#ctx0" brushRef="#br0" timeOffset="144977.29">6589 11465 13676,'-20'-40'2723,"20"40"-2210,20-19 319,0-1 482,20 20-354,-1-20-415,22 20-545,-2-20-545,-1 20-1985,-17 0-2819</inkml:trace>
  <inkml:trace contextRef="#ctx0" brushRef="#br0" timeOffset="145316.31">7066 11326 15790,'19'0'1730,"1"-20"-1794,0 20 192,21 0-128,-23 0-32,2 0-448,1 0-994,-21 20 866,0 0 544,0 0 64,0 0 32,0 0 32,0 20 64,0-21-96,0 2 0,20-2-32,0 2 32,-2-2-32,3 1-32,-1-20 64,0 20 128,0-20 160,-20 20 289,-20-20 320,0 0-321,-21 20-95,3-20-257,-3 0-288,3 20-384,18-20-737,-1 0-1154,1-20-7878</inkml:trace>
  <inkml:trace contextRef="#ctx0" brushRef="#br0" timeOffset="145490.31">7680 11247 11018,'41'0'8136,"-21"0"-8232,0-20 128,19 20 0,-19 0-289,0 0-2497,-20 0-11019</inkml:trace>
  <inkml:trace contextRef="#ctx0" brushRef="#br0" timeOffset="145626.31">7800 11326 16303,'20'40'705,"-20"-40"-193,40 0 1538,-20 0-865,-1 0-800,1 0-866,0-20-1889,0 20-3684</inkml:trace>
  <inkml:trace contextRef="#ctx0" brushRef="#br0" timeOffset="146168.34">8992 11148 13869,'0'-40'1313,"0"20"-1121,-20 20-320,0-19 0,-21 19 96,3 19 32,17 1-64,-19 20-32,22-20 32,18 19 160,0 1 192,38 0 0,3-21-96,-3 21 1,23-20-65,-22-20 0,1 20 256,-20 0 225,0-20-97,-20 0 193,-20 0 160,0 19-609,-39-19-352,19 21-545,-19-21-832,18 19-801,1-19-1794</inkml:trace>
  <inkml:trace contextRef="#ctx0" brushRef="#br0" timeOffset="146341.37">9328 11207 14349,'41'40'513,"-41"-20"-2339,0 19 96,0-19 1570,0 20 160,20-20-897,-20 0-2242,0-20-224,18 0 128</inkml:trace>
  <inkml:trace contextRef="#ctx0" brushRef="#br0" timeOffset="146464.37">9308 11028 10570,'0'-19'-1858,"0"19"-3491</inkml:trace>
  <inkml:trace contextRef="#ctx0" brushRef="#br0" timeOffset="146846.37">9508 11346 13837,'0'20'576,"0"-20"-608,0-20 545,0 20-65,0-20-352,0 0-352,19 1 32,-19-1-161,20 0-159,-20 20 63,20 0 321,-20 0 224,20 20 0,-20-20 0,20 20 64,-20-20-63,19 19-65,-19-19-161,20 0-223,-20 0 64,0 0-97,20-19-31,1 19 32,-21-20 383,20 20 418,-20-20 544,18 20 32,-18-20-129,20 20 1,1 0-224,-21 20-513,0 0 32,0 0-64,0-1-96,0 1-64,0 0-160,20 0-449,-20-20-384,20 0-1634</inkml:trace>
  <inkml:trace contextRef="#ctx0" brushRef="#br0" timeOffset="146976.4">9905 11306 384,'0'40'16976,"0"-40"-18578,19 20 129,-19 0 704,20-20-2017</inkml:trace>
  <inkml:trace contextRef="#ctx0" brushRef="#br0" timeOffset="147127.41">9964 11128 9480,'-20'-59'5478,"20"59"-5927,0-21 257,0 21 64,20 0-897,0-20-3812</inkml:trace>
  <inkml:trace contextRef="#ctx0" brushRef="#br0" timeOffset="147322.41">10083 10849 12523,'0'0'-96,"0"40"769,0-20 1281,0 40-225,0-1-864,0 1-512,0 0-289,0-1-385,0 1-1088,21-21 96,-3 1-193,-18-20-1473,40 0-3683</inkml:trace>
  <inkml:trace contextRef="#ctx0" brushRef="#br0" timeOffset="147742.44">10302 11247 1313,'-20'-40'11146,"0"40"-11178,0 0-128,20 0 256,-21 20-32,3 0-64,18 20 0,0-21 96,0 1 0,18 0-96,3 0-32,-1-20-32,20 0 32,-21 0 64,1-20-32,-20 20 0,0-20 0,20 20 32,-20-20-448,-20 20-897,20-19-1057,0 19 1697,0 0 705,0 19 256,0-19 193,0 0-193,20 20-96,0-20 96,0 0 577,0 0 64,-20 0-705,0 0-96,19 0-32,-19 0-224,0 0-608,0 0-610,20-20-704,-20 20-1153,0 0 1410,20 0 1921,-20 0 3331,20 0-736,-20 0-1442,0 20-673,21-20-672,-21 0-1025,18 0-1345,-18 20-2851</inkml:trace>
  <inkml:trace contextRef="#ctx0" brushRef="#br0" timeOffset="148245.47">10798 10810 9064,'0'39'2659,"0"21"-1795,0 0 129,20 19 192,-20 1 641,19-1-801,-19 1-640,20-1-450,0-20-543,-20 2-513,20-21 160,-20-1 224,0-19 705,-20 0 192,20 0 1,-20-20-1,0 0-64,-19 0 0,19 0 192,0-20-64,-19 0-128,19-20-96,20 40 64,-20-40 161,40 21-225,-20-2-417,39 2-448,-19-2-1056,0 2-5414</inkml:trace>
  <inkml:trace contextRef="#ctx0" brushRef="#br0" timeOffset="148412.47">10638 11188 15566,'41'0'353,"18"0"-225,-19 0 769,19 0 320,1 0-737,-21 0-736,1 0-1730,-19 0-3139</inkml:trace>
  <inkml:trace contextRef="#ctx0" brushRef="#br0" timeOffset="149082.51">10559 11287 10826,'0'0'1922,"0"0"-545,0 0 1185,0 0-864,0 0-961,0 0-385,0 19-32,0 21-384,0-20 32,0 0-288,21 0-257,-21-1-416,20-19-512,-20 0-321,0-19-3683</inkml:trace>
  <inkml:trace contextRef="#ctx0" brushRef="#br0" timeOffset="149240.53">10500 11128 16495,'0'-20'673,"0"20"-962,0 0 225,0 0 32,0 0-64,21 20-1025,-21-20-1153,18 20-4292</inkml:trace>
  <inkml:trace contextRef="#ctx0" brushRef="#br0" timeOffset="149760.56">10659 11326 13292,'-21'20'1057,"21"-20"-192,0 0 672,0 0-416,0 0-768,0 0-257,21 0-128,-21 20 32,0-20-160,0 0-257,0 20 1,0-20-65,0 0 65,0 20 224,0-20 160,0-20 0,0 20-32,0 0 32,0-20-193,0 0 33,0 20 192,0-20 289,0 20 543,0-20-31,0 20-160,0 0-545,0 0-96,0 20-96,20-20-961,-20 0-1538,20 0-5316</inkml:trace>
  <inkml:trace contextRef="#ctx0" brushRef="#br0" timeOffset="150372.6">11314 10592 13004,'0'19'608,"-20"1"-544,20 19 129,0 41 127,0 0 128,0 19 33,-20 0-129,20-19-96,20 0-160,-20-21-256,41-19-320,-23-1-289,2-19-128,0-20-576,21-20-2819</inkml:trace>
  <inkml:trace contextRef="#ctx0" brushRef="#br0" timeOffset="150539.61">11473 11009 15246,'20'19'1633,"0"1"-1536,19 1-129,-19-2 64,20 21 160,-1-20-128,21 0-609,-21 0-896,1-1-289,1-19-1505,-23 0-5797</inkml:trace>
  <inkml:trace contextRef="#ctx0" brushRef="#br0" timeOffset="150690.61">11810 11069 12716,'-20'0'1569,"0"19"-1121,0 21 802,1-20-514,-21 20-191,20-21-385,0 21-320,1-20-1121,19 19-1602,0-39-8039</inkml:trace>
  <inkml:trace contextRef="#ctx0" brushRef="#br0" timeOffset="150907.63">12088 11227 17328,'-20'40'544,"1"-1"-960,-1-19 192,0 0-32,0 20-865,0-20-2018</inkml:trace>
  <inkml:trace contextRef="#ctx0" brushRef="#br0" timeOffset="151317.65">12406 11346 14029,'-20'40'5317,"0"-20"-5349,20-20 0,0 0 448,20-20 353,0 0-641,20-20-128,-1 1-256,1-21 96,-1 21 64,-19-21 192,0 20-289,0-20-63,-40-19-160,20 19-385,-20 1 0,-19 19-192,19 20 609,0 20 448,0 0 64,0 40 353,20-1 544,0 1-32,0 40-289,20-21-31,0 1-257,0 0-224,19-20-128,1-1-224,1-19-416,-3 20-289,3-40-352,-21 19-289,19-19-447,-39-19-4678</inkml:trace>
  <inkml:trace contextRef="#ctx0" brushRef="#br0" timeOffset="151527.66">12843 10651 15790,'-20'40'513,"0"-1"-609,20 1 544,0-20 801,0 20-544,0-1-641,20-19-448,0 0-257,0 0-704,-1 0-609,1-20-2882</inkml:trace>
  <inkml:trace contextRef="#ctx0" brushRef="#br0" timeOffset="151829.68">12962 10631 13196,'19'0'1185,"-19"0"-1281,20 0 576,-20 20 1,20-20-257,0 19-352,-20 2-288,21-1-33,-21-20 65,18 19-193,-18 1 353,20 0 256,-20-20 224,21 20 289,-21 0-129,20 0-95,-20-1-33,20-19 96,-20 20 193,-20-20 191,0 0-127,-1 20-192,-17-20-321,17 0-96,1 0-128,20 20-641,0-20-1794,0 0-3394</inkml:trace>
  <inkml:trace contextRef="#ctx0" brushRef="#br0" timeOffset="152068.69">13141 10611 13100,'0'-19'961,"0"19"-865,20 19 1954,19-19 32,1 20-1281,19 0-705,-19 20-32,-1-1 32,-19 1-32,0 0 192,-20-1-128,0 1 64,0 0-31,-40 0-161,21-21-225,-1 2-447,-20-2-1506,20 1-1826</inkml:trace>
  <inkml:trace contextRef="#ctx0" brushRef="#br0" timeOffset="152716.73">13558 10592 14381,'0'0'1025,"0"19"-737,18 21 609,2 0 224,21 19 32,-1 1-416,-1 19-417,1-19 129,-20 19-289,-1-19 64,1 20-96,-20-21-64,-20 1-64,1-21-64,-1 21-352,-20-21-449,20-18-416,-19-2-737,39 2-2082</inkml:trace>
  <inkml:trace contextRef="#ctx0" brushRef="#br0" timeOffset="152905.74">14212 11048 19090,'40'0'704,"-20"0"-608,19 0 513,2 21-449,-21-21-352,18 0-1057,-17 0-2339,-1 19-2465</inkml:trace>
  <inkml:trace contextRef="#ctx0" brushRef="#br0" timeOffset="153035.75">14372 11168 15406,'-20'20'897,"20"-20"-417,20 0 1570,-2 0-1217,23 0-897,-21 0-1602,0 0-2337</inkml:trace>
  <inkml:trace contextRef="#ctx0" brushRef="#br0" timeOffset="153654.78">15285 11306 18065,'-20'0'800,"20"0"-1536,0 0 832,20 0 256,0 0 321,19-19-321,-19-1-192,20 0-96,-21 0 225,1 0 63,-20 1-224,0-1-64,0 0-256,-39 20-96,19 0 95,-20 0-63,20 20 64,1 0-96,-1-1-1,20 21 225,0 0 257,20-21 31,19 21-32,21-20 32,-21 0-128,21-20 64,-1 20-96,0-20-160,2-20-64,-23 20 64,-17-20 0,-1 0 32,-20 0 128,0 20-128,0-20 128,0 20 160,-20-19-96,-1 19 33,21 0 383,-18 0 1,18 19-257,0-19 192,18 20-320,23 0 1,-21 0-225,39-20-385,-19 20-448,19-20-352,-19 0-545,19 0-576,-39 0-1794</inkml:trace>
  <inkml:trace contextRef="#ctx0" brushRef="#br0" timeOffset="153806.79">16058 11267 14221,'-40'20'448,"1"-1"-608,19 1 320,-20 20 257,21-20-161,-1 19-448,20-18-865,0 19-1345,0-40-6695</inkml:trace>
  <inkml:trace contextRef="#ctx0" brushRef="#br0" timeOffset="154173.81">16198 11346 16944,'0'40'64,"0"-1"-577,0 1 897,0 0 481,20 20-416,-1 0-545,1-21-1122,-20 21-223,20-20 480,-20-21 769,0 1 288,0-20 737,0 0 352,-20-20-32,0-19-288,20-1-32,-19 0-353,-1-19 161,20-1-577,20 1-673,-1-21-960,21 40 352,0 0 1056,-1 40 322,1 0-65,-19 20 288,-21 0 65,0 0 223,0 0 129,-41 20 160,21-21-385,-19 2-351,-1-21-193,0 19-289,1-19-736,39 0-1473,0 0-2082</inkml:trace>
  <inkml:trace contextRef="#ctx0" brushRef="#br0" timeOffset="154426.81">16852 10810 18033,'-39'39'-129,"19"-19"129,0 20 641,0 20 832,0-1-544,20 1-384,-19 20-65,19-21 161,0 1-257,0-1-224,19 1-256,1-20 289,20-21-482,19 21-319,-18-40-193,17 21-3779,3-21-8745</inkml:trace>
  <inkml:trace contextRef="#ctx0" brushRef="#br0" timeOffset="154787.84">17567 11346 18673,'0'0'1602,"0"0"-1891,0 0-319,0 0 95,20 20-800,-20-20-1762,20 0-6950</inkml:trace>
  <inkml:trace contextRef="#ctx0" brushRef="#br0" timeOffset="154928.84">17905 11346 9513,'0'20'8391,"0"-20"-8198,0 0-610,0 0-287,0 0-1603,0 0-2817</inkml:trace>
  <inkml:trace contextRef="#ctx0" brushRef="#br0" timeOffset="155052.84">18162 11366 11562,'20'20'2114,"-20"-20"-3363,0 0-865,21 0 577,-21 0-641</inkml:trace>
  <inkml:trace contextRef="#ctx0" brushRef="#br0" timeOffset="155188.87">18342 11366 10473,'0'0'2275,"19"0"-1923,-19 0-320,20 0-352,-20 0-1762</inkml:trace>
  <inkml:trace contextRef="#ctx0" brushRef="#br0" timeOffset="155428.87">18541 10849 15662,'-21'-19'513,"42"19"-513,-3 19 1665,22 41 385,21 0-897,-22 19-640,21 1 31,-21-1 129,1-19-128,-1-1-353,-19 1-96,-20 0-160,-20-20 128,1 19-320,-21-19-673,0 0-929,-19 19-1025,-20-19-1985</inkml:trace>
  <inkml:trace contextRef="#ctx0" brushRef="#br0" timeOffset="162263.28">10162 12697 11242,'0'-40'288,"-20"40"-191,20-19 927,0 19 514,0-20-161,0 20-224,20 0-384,-20 0-128,21 20 63,-21-1-191,20 21-33,-20 0-95,18-1 95,3 41-320,-21-20-64,20 0-192,0-1 128,-20 1-160,20-1-32,-20-19-32,19-20-321,-19 0-416,0-1-736,0-19-994,0 0-2209</inkml:trace>
  <inkml:trace contextRef="#ctx0" brushRef="#br0" timeOffset="162573.29">10521 12856 12619,'38'0'769,"-38"0"-609,0 0 961,0 20-800,0-20-161,-20 19 160,2 2-96,-23-1 289,21 0 159,-19 0 65,19-20-128,0 19-545,0-19 0,0 20 0,20-20 96,0 20-96,0 0 96,20-20-96,0 20 129,0-20-33,0 20-192,-1 0 96,1-20-96,-20 19-321,20 1-351,-20-20-674,20 20-640,-20-20-2049</inkml:trace>
  <inkml:trace contextRef="#ctx0" brushRef="#br0" timeOffset="162927.31">10620 13115 9032,'0'19'2883,"0"-19"-2947,0 0 897,0 0 576,18 20-480,-18-20-449,41 0-31,-21 0 287,19-20 33,-19 20-224,0 0-193,0-19 353,0-1-225,-1 20-96,-19-20-223,-19 0-161,-1 20-321,0 0 353,0 0-160,0 0-192,-19 0 96,19 20 128,20 0-65,-20 0 161,20-1-32,20 21 32,0-20-96,0 0-224,19 0 0,1-1 31,-1 1-127,1-20-705,-20 0-513,19 0-1857</inkml:trace>
  <inkml:trace contextRef="#ctx0" brushRef="#br0" timeOffset="163332.34">11055 13194 9641,'0'20'320,"0"0"-128,0-20 2274,0 0-31,0 0-1346,0 0-320,0 0-1,-20-20 129,20 20-288,0-20-225,-18 0-96,18 0-128,0 0-31,0 1-1,0-1-64,0 0-96,0 0 640,18 0-255,2 20-289,-20-20-96,21 20 64,-21 0-224,20 0-417,0 0-192,-20 0-928,19 20-1442,-19-20-6310</inkml:trace>
  <inkml:trace contextRef="#ctx0" brushRef="#br0" timeOffset="163700.34">11274 13075 3042,'0'40'-256,"0"-21"0,20 21 1057,-20-20 1537,20 0-897,-20 0 833,0-20 193,0 19-706,0-19-351,0 0-321,0-19-64,0-1-257,0 0-319,21 0-97,-21 0-128,0 0-192,0 1-64,18-1 32,-18 0 161,20 20 31,-20 0 64,20 0-160,-20 0 64,0 20-128,21-20-32,-21 20-160,20-20-256,-20 19-513,0-19-1185,18 20-961</inkml:trace>
  <inkml:trace contextRef="#ctx0" brushRef="#br0" timeOffset="164435.4">11414 13115 10345,'0'0'3428,"0"19"-2948,0-19 737,0 0 353,0 0-866,0 20-255,20 0-65,-20 0-96,0 20-127,18-21-97,-18 1-32,0-20-64,0 21-577,0-2-864,0-19-577,21 20-1378,-21-20-6053</inkml:trace>
  <inkml:trace contextRef="#ctx0" brushRef="#br0" timeOffset="164787.41">11592 13194 13837,'0'20'1249,"0"-20"-1153,0 0 705,20 0-97,0 0-287,-20-20-33,19 20 193,1 0 31,0 0 353,-20-20-288,20 20-97,-20-20-191,-20 0-257,0 1-32,0 19-192,1 0-128,-1 0-33,0 19 161,0 1 0,0 0 32,20 0 96,0 0 128,0 0-64,20-1 32,0 1-96,20 1 65,-21-2-161,21-19-289,0 20 97,-21-20-705,21 0-1281,-20 0-1313</inkml:trace>
  <inkml:trace contextRef="#ctx0" brushRef="#br0" timeOffset="165083.44">11969 12737 13612,'-39'-40'577,"39"40"-417,-20 0 256,20-20 706,-20 20-610,20 20-320,0-20 513,0 20 320,0 20-96,20-1-96,-20 2-1,0 17-383,0 23-513,0-22 320,0 21-224,20-21-64,-2 1-160,3-21 0,-21 1-321,20 0-256,0-21-544,-20-19-1698,0 21-3139</inkml:trace>
  <inkml:trace contextRef="#ctx0" brushRef="#br0" timeOffset="180708.33">12922 12697 9384,'20'-20'2114,"-20"20"-608,0-20 31,0 1-320,0 19-320,0 0-288,-20-20-481,20 20-64,0 20 192,-20-1 97,0 1 159,20 20-224,-19 0 385,-1 20-353,20-1-63,-20 1 31,20-1-160,0 1-128,20 0 32,0-1-32,-1-39-192,21 20-385,0-21-256,-1 1-576,-19 1-641,21-21-1217</inkml:trace>
  <inkml:trace contextRef="#ctx0" brushRef="#br0" timeOffset="181192.36">13477 12856 12427,'40'-39'705,"-40"18"224,21 21 160,-21-20-256,-21 1-225,21 19-255,-20-20-129,0 20-32,2 20 0,-23-20 192,21 39-63,-19 2 95,19-2-256,-20 1 33,20 20-290,1-21 129,19 21-32,0-20 0,0-1-96,19-19 64,21 0 64,-20 0-32,19-20-96,1 0 32,-20 0-96,1-20 0,-21 20 192,18-20 0,-18 20-96,-18-20 64,18 0-32,-21 1 128,1 19-224,20-20 96,0 20-128,0 0 608,20 0-224,-20 0-160,39 0-64,-19 0 32,0 0-64,21 0-96,-23 0-320,2 0-673,1 0-897,-1 0-897,-20 0-4356</inkml:trace>
  <inkml:trace contextRef="#ctx0" brushRef="#br0" timeOffset="181336.37">13538 13115 10473,'-21'19'2435,"21"-19"-1987,-20 20 737,20-20 32,0 20-608,20-20-577,-20 20-352,0 20-641,21-21-256,-21 1-449,0 1-1217,20 18-4516</inkml:trace>
  <inkml:trace contextRef="#ctx0" brushRef="#br0" timeOffset="182043.41">13795 13154 14765,'0'0'577,"-19"0"-449,19 20 897,-20 0-448,0 0-385,0 0-96,20-1-160,0 22 32,0-22-192,0 1-225,0 0-95,20-20 127,0 0-63,19 0 160,-19-20 191,0 0 161,0 1 0,-20-2 161,21 1 95,-21 1-32,0-21-64,0 20 33,-21 20-33,1-20 160,20 20-224,-20 0 32,20 20 65,0 0-33,0 0 0,0 0-32,20 19 0,0-18-96,1-2-160,-3-19-96,22 20 0,-19-20 0,17 0-129,-17 0-127,-1-20 256,0 20 160,-20-19 32,0-2 0,0 1 32,0-19 0,0 19 0,0 0 32,-20 0 96,20 0 353,-20 20-161,20 0 0,0 0-32,0 20 65,0 0 95,0 20-191,20-20-193,-20-1-128,20 1-225,19 1 97,-19-2-32,0-19 32,0 0-160,0-19 127,-1 19 225,1-21 0,-20 1-32,0 1 33,0-1-1,0 0-32,0 0 0,0 0 320,-20 20-224,20 0 96,0 0-64,20 0 0,-20 20-32,20 0 1,-20 0-97,20 0-289,-20-1-640,20 1-1377,-1 1-1089,1-2-6983</inkml:trace>
  <inkml:trace contextRef="#ctx0" brushRef="#br0" timeOffset="182346.42">14451 13194 12075,'20'-40'2210,"-20"20"-1505,0 20 992,0-19-800,-20 19-448,20 0-225,-20 0-96,-1 0-128,21 19 0,0 1-64,0 0 64,0 0-96,0 0-96,21 0-1,-1-20 193,0 19-96,0-19 96,-1 20 96,-19-20 129,0 0-65,0 0-160,0 21 384,-19-21-576,-1 19 544,0 1-448,0-20-576,-1 20-385,21-20-353,0 19-287,0-19-1442,21 0-5478</inkml:trace>
  <inkml:trace contextRef="#ctx0" brushRef="#br0" timeOffset="182635.44">14708 13174 15086,'20'-40'1665,"-20"21"-928,-20 19 320,20 0-448,-19 0-385,-1 0-96,0 0-96,-20 19 0,40 1 0,-19 0 0,19 0-128,0-20 32,0 20-64,19 0 64,21-1-128,-20-19 128,0 20-65,-1-20 97,1 21 128,-20-21-256,-20 19 32,20-19 32,-19 20 64,-1-20-64,0 0-513,0 20-1024,0-20-353,20 0-3779</inkml:trace>
  <inkml:trace contextRef="#ctx0" brushRef="#br0" timeOffset="182786.45">14769 13194 11787,'20'0'5733,"-20"0"-5060,0 20 512,0-20-256,0 20-769,18-1-256,-18 22-192,0-22-673,20 1-1249,1 0-1442,-1-1-6854</inkml:trace>
  <inkml:trace contextRef="#ctx0" brushRef="#br0" timeOffset="182930.46">14907 13095 3427,'-19'-40'13965,"19"40"-13421,-20 0-544,20 0-64,0 0-608,0 20-2051,0-20-5733</inkml:trace>
  <inkml:trace contextRef="#ctx0" brushRef="#br0" timeOffset="183421.49">15046 13214 14285,'0'0'833,"-20"20"-705,0-20 1089,1 19-801,-1 1-319,0 1-33,20 18 0,0-19-96,0-1-32,20 2 32,0-21 96,-1 0 0,1 0 64,0 0 96,20-21 0,-21 2 32,1-1-223,0 0 63,-20 1-128,0-2-129,0 21-95,0-20 256,-20 20-96,20 0 64,-20 20 32,20-20-96,0 21-128,0-2 64,0 1-257,20 0-287,-20-20 287,20 19 385,0-19 64,-20 0 64,0 0-32,0 0-32,21 0 0,-21 0-32,0-19 225,18-1-1,-18 0 96,20 1 289,0 19 159,1-21 129,-1 21-32,-20 0-449,20 0-63,-1 21-161,1-21 192,-20 19-95,20 1-385,0 0-865,-20-20-929,0 19-2434</inkml:trace>
  <inkml:trace contextRef="#ctx0" brushRef="#br0" timeOffset="183875.51">15919 12697 14285,'0'-20'833,"20"40"32,0 20 384,-20-1-160,20 22-320,-20-3-289,21 3-224,-21 18 33,18-19-257,-18-1 0,0 1-96,0-1-129,0-19 1,0-20-448,20 0-546,-20-20-735,20 0-866,-20-40-6374</inkml:trace>
  <inkml:trace contextRef="#ctx0" brushRef="#br0" timeOffset="184099.52">16237 12916 13164,'0'20'2018,"-19"0"-1986,-1 0 96,0-1 352,-21 1 449,23 0-384,-22 0-289,19 20 321,1-40-129,0 20-288,20-1 64,0-19 1,20 20-33,0 0-32,1-20-96,-1 20-352,0-20-545,19 0-704,-19 20-674,0-20-2305</inkml:trace>
  <inkml:trace contextRef="#ctx0" brushRef="#br0" timeOffset="184503.55">16277 13154 4003,'20'20'12108,"-20"0"-11884,0 0 192,0-20 449,0 20-64,0-20-96,0 0-1,20 0-159,-1 0-385,1 0 0,0-20 0,0 20-64,-20-20-256,0 0-256,0 0 31,-20 20-191,0 0-1,0 0 257,20 0 192,-19 0 64,19 20-128,0 0-65,0 0-95,19-20-385,1 20 65,20-1 480,-19-19 160,17 0 96,3 0 128,-21 0 224,-2-19 321,-18 19 224,0-20-160,0 0-577,0 0-64,0 0-32,-18 0-64,18 20-128,0 0-192,0-19-97,0 19-223,18 0-865,3 0-705,-1 0-1730</inkml:trace>
  <inkml:trace contextRef="#ctx0" brushRef="#br0" timeOffset="184807.57">16694 13154 256,'0'40'14029,"0"0"-13901,0-21-352,0 1 320,0-20 160,0 21-32,20-21 97,-20 0 448,0 0-225,0 0-128,0-21 289,0 1 0,0 1-385,0-21-160,0 20-128,19 0 0,-19 0-224,20 1 192,-20-1 192,20 20 161,0 0-129,-20 20-128,20-1-96,-20 1 0,0 0-64,0 0-673,19 0-1121,-19 19-512,0-19-1986</inkml:trace>
  <inkml:trace contextRef="#ctx0" brushRef="#br0" timeOffset="185115.58">16913 13273 7815,'20'0'3491,"-20"0"-3042,18-20 319,-18 20 97,21-19 128,-1 19 64,0-20-96,0 0 0,-1 0-192,1 20-257,-20-20 33,0 0-385,0 20-384,-20 0-33,-19 0 161,19 20-192,-21-20 448,23 20-224,-2 0 96,20 20-64,0-21-160,20 1-32,19 20-33,1-20-447,-1-20-1,21 0-64,-21 0 193,1 0-97,0-20-128,-21 1-127,21-2-1507,-40 1-2818</inkml:trace>
  <inkml:trace contextRef="#ctx0" brushRef="#br0" timeOffset="185318.59">17348 12697 13452,'-18'79'1025,"18"-38"641,0 18 480,0 1-737,0-1-928,0 1-193,0 0-288,0-21 32,18 21-256,-18-21-257,20-19-768,-20 1-1249,21-2-1826</inkml:trace>
  <inkml:trace contextRef="#ctx0" brushRef="#br0" timeOffset="186212.65">17646 13115 11466,'0'0'2339,"0"-20"-1571,-19 20 1186,19-20-384,-20 20-898,0 0-576,0 0-128,0 20 64,1 0-192,19-20-64,0 19-96,0 1 95,0 0 97,19 0 0,1 0 96,0-20 64,0 20-256,0-20 480,-20 0-288,19 19 96,-19-19 32,0 0-96,-19 0 0,-1 20-192,0-20-64,0 0-417,20 21 65,-20-21-129,1 0-192,19 0-736,-20 0-2627</inkml:trace>
  <inkml:trace contextRef="#ctx0" brushRef="#br0" timeOffset="186493.66">17627 12657 11787,'0'-19'352,"39"19"449,-19 19 736,21 21 193,-3 0-481,3 19-672,-1 1-385,19 20-32,-19-21 128,-21 1-192,21 0 0,-40-1-32,20-19-416,-40-1-192,0 2-417,0-2-865,-19 0-153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2:08:25.53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4147 3378 11498,'-20'0'897,"20"0"0,0 0 480,0 0-224,20-20 321,0 0-417,21 0-320,-3 0-321,23 0 289,18 1 31,-20-1-415,1 0-129,-1 0-64,2-1-96,-2 2 32,-1-1-32,-17 1-128,-21-2-160,0 21-65,-20-20-351,0 20-577,-20 0-705,0 0-1345,-21 0-4485</inkml:trace>
  <inkml:trace contextRef="#ctx0" brushRef="#br0" timeOffset="344.01">4505 2980 7943,'19'-20'2562,"-19"20"-2497,0 0 287,0 0 577,-19 0-769,-1 20 0,0 0-64,-20 0-64,1 19 64,-22 1 0,23 0 129,-3-1 255,21-18-32,-19 19-127,19-20-97,0-1-224,20 1 0,0-20 64,0 20 128,20 0 193,0-20-33,1 20 0,17-20 33,3 0-65,18 20-64,-19-20-32,-1 0-192,21 0-32,-21 0-1217,-19 0-3235</inkml:trace>
  <inkml:trace contextRef="#ctx0" brushRef="#br0" timeOffset="1094.06">7105 3239 13708,'-39'-20'609,"39"20"-128,-20-20-289,20 20 128,0-21 128,0 21 257,0 0-449,0 0-416,0 21 192,20-1 321,-1 20 223,1-1 33,0 21-321,1-1-160,17 21-32,-18-21 0,1-19-64,-1 0-128,0 0 0,-2-20-256,-18-1-545,21-19-1569,-42 0-2819</inkml:trace>
  <inkml:trace contextRef="#ctx0" brushRef="#br0" timeOffset="1354.07">6966 3497 11947,'20'59'1729,"0"-38"-1600,20-2-418,-20 21-832,19 0 160,2-20 833,-3-1 192,3-19-64,-1 0 160,-22 0 353,3-19 256,-1-1 288,0-1-64,0 2-129,-1-21-127,1 0-449,-20 20-256,20-19-288,0 19-929,-20 20-1730,0-20-8295</inkml:trace>
  <inkml:trace contextRef="#ctx0" brushRef="#br0" timeOffset="1954.11">5080 5047 10794,'21'-60'736,"-21"41"-63,0-1 480,0 0 449,0 20-161,0 0-961,0 20-608,0 19 481,0 1-289,20 40 32,-20-1 0,18-19-160,-18 0 0,21-1-64,-1-19 32,0-20-33,-20 0-351,20-20-545,-20 0-608,0 0-994,0-20-7174</inkml:trace>
  <inkml:trace contextRef="#ctx0" brushRef="#br0" timeOffset="2191.12">4941 5166 12748,'0'60'544,"20"-20"97,0 20-97,0-21-256,1 1-31,-3 0 95,22-21 193,-19 21-161,-1-20 64,-20-20 1,39 0-33,-19 0 449,0 0-320,19-40-417,1 20 32,-20-19-288,19-2-193,1 2-511,-20 0-706,0 18-3330</inkml:trace>
  <inkml:trace contextRef="#ctx0" brushRef="#br0" timeOffset="54225.1">8476 10790 11434,'-20'0'1730,"20"0"-513,0 0-64,0 0-416,20-20 128,-2 20-193,23-40-479,-1 21 31,19-22 96,1 22-64,-1-21 1,-18 21-33,17-2-96,-17 1-160,-2 1 32,1-2-64,-20 2-353,-20 19-63,19 0 96,-19 0-33,0 0-95,-19-20-609,19 20-737,-20 20-705,0-20-2465</inkml:trace>
  <inkml:trace contextRef="#ctx0" brushRef="#br0" timeOffset="54644.12">8456 10532 10954,'0'0'-32,"0"19"-385,0-19 225,-21 20 192,1 20-32,20-20 0,-20 19-192,1 2 224,19-22 192,-20 1 321,20 20 127,0-20 129,0-20-192,0 20 159,20-20 65,-1 0-289,21 0-319,1 0-129,-3-20-64,3 20-289,-2 0-671,1 0-674,-20 0-864,0 0-5126</inkml:trace>
  <inkml:trace contextRef="#ctx0" brushRef="#br0" timeOffset="55100.15">9229 10372 7366,'-20'0'1602,"20"0"960,0 0 33,0 0-449,0 0-865,0 0-448,20 0 224,0 21-449,21-21-191,-23 19-33,23-19-256,-1 20-64,-1-20-160,-19 20-32,20-20-576,-20 0-514,-20 0-223,19 20-801,-19-20-1249,0-20-4965</inkml:trace>
  <inkml:trace contextRef="#ctx0" brushRef="#br0" timeOffset="55314.16">9448 10273 960,'0'0'7015,"-20"0"-6823,-1 0 1570,21 0 288,-18 20-353,-2 0-608,0 0-416,-1 19-289,21-18-159,-20 18-161,2-19-192,18 0-449,0 0-768,0-1-1186,0-19-4355</inkml:trace>
  <inkml:trace contextRef="#ctx0" brushRef="#br0" timeOffset="55740.18">9547 10094 6854,'0'-20'1345,"0"20"865,0 0-96,0 0-961,-20 0-736,20 20-129,0 1-192,0-21 289,0 39-129,0-19-160,0-1-96,0 2 0,0-1-64,20-1-160,-20 1-193,20-20-287,-20 0-514,20 0-1120,0 0-3748</inkml:trace>
  <inkml:trace contextRef="#ctx0" brushRef="#br0" timeOffset="55920.18">9646 10154 6950,'0'0'1121,"0"20"1153,0-20-32,20 19-992,-20 2-898,0-21-256,21 20-96,-21-20-160,20 19-801,-20-19-1858,0 0-4644</inkml:trace>
  <inkml:trace contextRef="#ctx0" brushRef="#br0" timeOffset="56143.21">9745 9995 8840,'-20'0'2787,"20"20"-2371,20-20 1474,-20 20-193,21 0-736,-21 19-576,20-18-289,0 18-96,-20-19-417,0 20-832,0-1-1538,0-19-2530</inkml:trace>
  <inkml:trace contextRef="#ctx0" brushRef="#br0" timeOffset="57828.3">18302 10730 16207,'-20'0'576,"40"-19"-191,0-1 63,0-1 481,39-18-224,0 19-1,22-20-447,-2 1-65,0-1 96,0 0 64,-19 0-127,-1 21-97,-19-21-192,-1 20-161,-19 20-223,-20-20-257,0 20-159,0 0-193,0 0-225,-20 0-928,-19 0-1441,-1 20-6086</inkml:trace>
  <inkml:trace contextRef="#ctx0" brushRef="#br0" timeOffset="58208.32">18322 10472 13708,'0'0'801,"-20"-20"-833,20 20 32,0 20-128,0-20 192,-20 20 0,20 20-96,-21-1 64,3-18 385,-2 18 319,20-19 97,-20 20 64,20-20-128,-21-1-225,21-19-95,0 20-193,21-20-160,19 0 0,-1 0-32,21 0-192,-21 0-128,21 0-289,-1-20-608,0 20-1217,-19-19-2979</inkml:trace>
  <inkml:trace contextRef="#ctx0" brushRef="#br0" timeOffset="58807.36">19294 10333 14285,'20'0'609,"-20"0"-65,0-20 1058,20 20-962,0-20-223,-1-20-289,1 1-32,0-1 160,1 0 321,-1 0-193,-20-19-288,0-1-96,0 20 96,0 0 0,0 1 0,-20 19-32,-1 0-192,21 20 64,-20 0 0,20 20-96,-20 0 128,20 19 32,0 1-64,0 0 128,20 0-64,-20 0-32,20-1 96,1 1-96,-1-20-64,0 19 128,-2-18-224,3-21-161,-1 20-287,0-20-33,0 0-128,-1 0-864,-19-20-1090,20 20-2498</inkml:trace>
  <inkml:trace contextRef="#ctx0" brushRef="#br0" timeOffset="59225.38">19691 9776 1217,'0'-19'4035,"0"-1"-1728,20 20 223,-20-20-320,0 20-160,0 0-577,0 0-576,0 0-352,-20 0-97,20 0-127,0 0-97,-19 20 64,19 19 32,0-19 65,-20 0-129,20 20-32,0-20-224,0-1 32,20 2-64,-20-2 0,19 1-416,-19-20-321,20 0-352,0 0-1570,-20 0-4067</inkml:trace>
  <inkml:trace contextRef="#ctx0" brushRef="#br0" timeOffset="59464.4">19851 9757 10185,'0'19'1570,"0"-19"-866,0 0 1827,0 20-834,-21 0-1024,21 0-449,21 0-128,-21 0-64,0-1-224,20-19-320,-20 0-225,0 0-672,18 0-1154,-18 0-3266</inkml:trace>
  <inkml:trace contextRef="#ctx0" brushRef="#br0" timeOffset="59708.41">19970 9598 15726,'0'0'673,"0"0"96,0 0 1281,0 0-1121,19 19-513,-19-19-256,20 21 64,0-2 129,0 21-257,0-20 0,-1 20-96,1-1 32,0-19-288,-20 20-65,0-20-159,0 20-417,-20-21-352,0 1-705,1 20-2466</inkml:trace>
  <inkml:trace contextRef="#ctx0" brushRef="#br0" timeOffset="63568.63">9269 11942 10409,'-20'0'3844,"20"0"-2755,0-19-320,20 19 480,1 0-384,38-21-545,-19 2-288,19 19 481,1-20-513,-1 0 0,20 20 64,-18-20-64,-2 20 0,0-20-32,1 20-64,-21 0-193,-19-20-159,0 20-417,-20 0-448,0 0-513,-20 0-2754</inkml:trace>
  <inkml:trace contextRef="#ctx0" brushRef="#br0" timeOffset="64101.66">9567 11664 3171,'0'0'3875,"0"0"-2241,0 0-257,-20 20-448,0-20 32,1 20-385,-1 0-351,-20 0-65,20 0 128,-19-1 128,19-19 353,-21 20 96,21 0-224,20 0 63,-18 0-223,18-20-193,0 20-96,18-1 0,2 2 33,1-21-225,19 19 64,-22-19 32,23 19-96,-21-19 0,20 21-545,-1-1-127,1-20-898,-20 20-2178</inkml:trace>
  <inkml:trace contextRef="#ctx0" brushRef="#br0" timeOffset="64657.68">10183 11744 14413,'0'0'1121,"0"0"-1121,0 0 1634,20 0-161,-2 0-672,23 20-257,-1-20-415,-1 0 223,-19 19-352,20-19 0,-20 20-384,19 0-353,-39-20-576,20 0 352,-20 0-705,20 0-896,-20 0-1218,0 0-4836</inkml:trace>
  <inkml:trace contextRef="#ctx0" brushRef="#br0" timeOffset="64851.7">10480 11565 12395,'-20'0'673,"0"0"160,1 0 1185,19 20-577,-20 0-512,0 20-545,20-21-224,-20 21-32,0 20-224,20-21-192,0 1-609,0 0 0,0-21-960,0 2-2467</inkml:trace>
  <inkml:trace contextRef="#ctx0" brushRef="#br0" timeOffset="65212.71">10620 11227 5765,'0'-20'2082,"0"20"-1698,0-19 1442,-20 19 224,20 19-384,-20-19-609,20 20-65,0 20-63,-21-20-256,21 19-449,0 1-128,0-20 32,21 19-320,-1-18-64,0-2-224,-2-19-385,3 0-673,-1 0-1024,0 0-4453</inkml:trace>
  <inkml:trace contextRef="#ctx0" brushRef="#br0" timeOffset="65466.74">10738 11287 11851,'0'0'672,"0"0"-1344,20 0 1408,-20 0 33,20 0-609,-20 0-160,20 0-32,-20 19 32,0 1 64,0-20 0,0 20 225,0 0 447,0-20-319,0 20-321,0-20-32,0 0-32,0 20-32,20-20-384,-20 0-673,19 0-673,1 0-1473,0 0-5285</inkml:trace>
  <inkml:trace contextRef="#ctx0" brushRef="#br0" timeOffset="65688.75">10897 11128 2818,'20'0'9737,"-1"0"-9096,1 0 1025,0 20-33,1 0-480,-1 0-576,-2-1-481,2 1 0,1 20 0,-21-20-32,0-1-160,-21 21-160,1-20-513,2 20-768,-2-21-1795,-21 2-9254</inkml:trace>
  <inkml:trace contextRef="#ctx0" brushRef="#br0" timeOffset="66432.78">19136 11863 12427,'0'0'2242,"0"0"-1601,20 0 832,-1 0 129,41-20-545,-21 20-481,41-20-127,20 20-1,-1-20-31,-20 0-129,0 1-224,-19 19-192,-21 0-96,-19 0-545,-20 0-1217,0 0-608,0 0-225,-40 19-1729,21-19-1122</inkml:trace>
  <inkml:trace contextRef="#ctx0" brushRef="#br0" timeOffset="66735.81">19354 11664 13356,'19'-19'32,"-19"19"96,0 0 673,0 0-160,-19 0-449,-1 19-128,-20 1 96,1 0 449,19 0 63,-20 20-127,1-21 256,19 1 31,0 0-319,20 0-97,20 0-128,19 0-63,1-1-225,0-19 64,-1 21-513,1-2-672,-1-19-897,1 19-2946</inkml:trace>
  <inkml:trace contextRef="#ctx0" brushRef="#br0" timeOffset="67536.86">20128 11883 12107,'-20'19'32,"20"-19"480,0 0 1667,0 0-226,20 0-832,0-19-640,0 19 288,-1-40-225,21 20-256,-20-20 65,1 1-161,-1-1-64,-2 0-32,-18-19-64,0-1-96,0 20 96,0 0-128,-18 21-192,18-2-193,-20 2-31,-1 38 352,1 2 0,0-2 256,20 21-96,0 0-32,0 0 128,0 20-128,20-21 96,0 1-160,1 0 64,17-1 0,3-19-257,-1-20-31,-21 20-225,21-20-1344,-20-20-2243,0 20-5381</inkml:trace>
  <inkml:trace contextRef="#ctx0" brushRef="#br0" timeOffset="67882.88">20585 11247 3651,'0'-20'6438,"0"0"-6054,0 20 1923,0 0-129,0 0-993,-20 20-513,20 0 65,0 20-160,0-21-353,0 21-192,0-20 32,0 20-32,0-21-160,20 2-128,-20-2-257,0 2-63,19-21-321,-19 0-737,20 0-1441,0 0-5445</inkml:trace>
  <inkml:trace contextRef="#ctx0" brushRef="#br0" timeOffset="68178.89">20723 11227 10666,'0'-20'961,"0"20"-545,0 0 1730,21-19-288,-1 19-1122,-20 0-191,20 19-353,-20-19-192,18 20 64,-18 0-32,0 0-32,-18 0 64,-2-1-128,20-19 320,-20 20-31,20-20-1,0 0-160,0 0 32,0 20-96,20-20 0,0 0-545,19 0-672,-19 0-1153,0 0-1730</inkml:trace>
  <inkml:trace contextRef="#ctx0" brushRef="#br0" timeOffset="68415.89">20902 11069 13292,'0'0'320,"0"0"417,20 19 1313,0 1-1057,0 0-481,19 0-63,-19 20-193,0-21 0,-20 21-31,20 0-129,-20-21-32,-20 21-385,0 0-896,0-1-2434</inkml:trace>
  <inkml:trace contextRef="#ctx0" brushRef="#br0" timeOffset="83066.75">22114 9578 12427,'0'0'192,"0"0"1,19 0 1280,-19 0 0,40-20-448,-20 0-320,19-20-481,1 0 641,0-20-352,-21 1-129,1 19-32,0-19-95,-20-1 31,0 1-128,21-1 64,-42 0-128,21 21 0,-20 18 97,20-18-97,-20 39-32,1 0-224,-1 0 63,20 0-31,-20 39-32,0-18 192,0 18-96,1 21 32,19-21 64,0 21-32,0 0-64,19-1 64,21 1 32,0-20-32,-1-1 32,2-18-64,-3 18-160,-18-19-96,1-20-97,-1 0-864,0 0-1441,-1 0-6471</inkml:trace>
  <inkml:trace contextRef="#ctx0" brushRef="#br0" timeOffset="83522.77">22610 8842 7014,'0'-20'2466,"0"20"-992,0 0 384,0 0-129,-20 0-287,20 20-610,0 0-31,0-20 0,0 20-257,-20 0-255,20 0-129,0 20 224,0-21-320,20 1 96,-20 0-192,20 0-128,-20 0-384,19 0-257,1-20-160,-20 0-352,20 0-609,-20 0-1281,20 0-7878</inkml:trace>
  <inkml:trace contextRef="#ctx0" brushRef="#br0" timeOffset="83766.78">22768 8902 12011,'-20'0'897,"20"-20"64,0 20 576,0 20-736,0-20-385,0 20-63,0-1-161,0 2-32,0-2-64,20 1-64,-20 0-32,20 0-96,-20 0-288,0-20-641,0 0-1218,21 20-2401</inkml:trace>
  <inkml:trace contextRef="#ctx0" brushRef="#br0" timeOffset="84055.8">22888 8783 13292,'0'0'384,"0"0"257,20 0 1025,0 20-577,-1-20-641,1 19-160,0 21 33,20-20-161,-21 0 32,-19 19-192,20 1 96,-20-20-128,0 20-224,0-20-97,-20 19-255,1-18-513,-1-2-1410,0-19-6373</inkml:trace>
  <inkml:trace contextRef="#ctx0" brushRef="#br0" timeOffset="84992.86">22153 10432 14541,'0'0'1314,"0"0"-2307,0 0 1057,20 0 1089,0-20-449,0 20-319,-1-19-33,21-21-160,-20 20 289,0 0-33,-1-20-320,-19 1-32,20-2-64,0 2-32,-20 0 129,21-2-129,-21 2 64,0 19-96,0 0-65,0 20 97,-21-20-160,1 20 32,0 20-32,20-20 0,-19 20-64,19 0 31,-20 19 161,20-19 64,0 1-96,0 18 64,20 0 353,-20-18-97,19 18-64,1 1-192,21-20 0,-21 0 32,18 0-448,-17-1-161,-1-19-352,19 0-1121,-39 0-2914</inkml:trace>
  <inkml:trace contextRef="#ctx0" brushRef="#br0" timeOffset="85511.89">22629 9836 11434,'0'0'1185,"0"-20"-768,-19 20 1569,19 0-96,0 0-1154,0 0-319,0 0-161,0 0 32,0 0 32,0 20-95,-20 0 31,20 19-32,0-18-32,0-2-160,0 21-32,20-20-32,-1 0-512,-19 0-513,20-20-353,0 20-1088,0-20-3139</inkml:trace>
  <inkml:trace contextRef="#ctx0" brushRef="#br0" timeOffset="86515.93">22809 9836 5477,'-21'0'5477,"21"0"-4708,0 0 1473,0 0-160,0 0-1410,21 0-287,-1 0-33,-2 0-192,-18 20 64,21-20-128,-21 0-96,20 20 0,-20-20 33,0 19 127,-20 2-64,-1-21-64,3 19 32,-2 1 96,20-20-64,-21 0-96,21 20 0,21-20 96,-21 0-192,38 0-160,-17 0-257,19 0-704,-20 0-961,-1 0-1121,1 0-3620</inkml:trace>
  <inkml:trace contextRef="#ctx0" brushRef="#br0" timeOffset="86745.96">22987 9757 12780,'20'0'288,"0"0"-256,-1 0 1025,1 19-256,0 1-225,20 0-191,-21 0 95,1 20 161,0-21-353,-20 21-160,0-20-32,0 20-64,-20-20-160,20 0-64,-20 0-481,1-1-800,-1-19-2275</inkml:trace>
  <inkml:trace contextRef="#ctx0" brushRef="#br0" timeOffset="87323.99">22649 10770 16207,'-20'-20'1089,"20"20"160,0 0-96,0 0-1121,20 0-64,-20 20-544,20-20-513,-20 20-865,20 0-2402</inkml:trace>
  <inkml:trace contextRef="#ctx0" brushRef="#br0" timeOffset="87459">22709 10969 14285,'-20'40'801,"20"-40"-833,0 0 1025,0 0-385,20 0-1376,-20 19-1218,0-19-1730</inkml:trace>
  <inkml:trace contextRef="#ctx0" brushRef="#br0" timeOffset="87568">22730 11148 11434,'-21'20'-1377,"42"-20"-3492,-21 0 1218</inkml:trace>
  <inkml:trace contextRef="#ctx0" brushRef="#br0" timeOffset="87806.02">22788 11406 6085</inkml:trace>
  <inkml:trace contextRef="#ctx0" brushRef="#br0" timeOffset="88571.06">22430 12260 8680,'0'20'2498,"-18"-20"-1825,18 0 31,0 0 33,0 0-128,18 0-1,2 0-255,1-20-225,-1 0-64,0-20 128,-1 1 192,-19-1 97,20-19-1,0 19-95,-20-21-33,0-17-288,0 18 0,0 1-480,0 19-65,0-20 1,-20 41 191,20 19 386,-20 0-162,20 19 33,-19 21 161,-1 0 31,20 19 128,0 1 160,0-21 97,20 20-161,-1 2-31,1-21-385,0-1 96,20-19-257,-21 0-287,1 20-257,0-40-576,0 19-1281,0-19-5350</inkml:trace>
  <inkml:trace contextRef="#ctx0" brushRef="#br0" timeOffset="89113.09">22868 11545 2530,'-21'-19'9897,"21"-2"-9512,-18 2 1280,18 19 1,-20 0-449,20-21-576,0 21-513,0 21-160,-21-21 320,21 19 64,-20 21 1,20 0-97,0 0-96,20-20-96,-20 19-32,21-19 32,-1 20-224,-2-20-288,3-20-321,19 0-929,-20 0-1441,-1 0-4452</inkml:trace>
  <inkml:trace contextRef="#ctx0" brushRef="#br0" timeOffset="89602.12">23007 11545 12427,'0'0'-64,"0"20"64,0 0 641,0 0 288,0 0-673,0 0-192,0-1 0,20 1 0,-20 0 64,0-20 128,0 20 33,0-20 383,0-20-287,-20 20-129,20-20 64,0 0-224,20 1-96,-20-21-160,19 20-320,1 0-65,-20 20 161,20-20 352,0 20 64,-20 20 480,20-20-95,-20 20-257,0 0-128,0 0 0,0 0-64,0-1 0,0-19-32,0 0 32,0 20 128,0-40-32,19 20-128,-19-19 64,20-1 0,0 20 0,0-20-64,1 0 32,-21 20 32,18 0 64,-18 0 0,0 0 96,0 20 128,0-20-63,0 20-161,0 0-64,0-1-96,20 1-609,-20-20-704,21 20-481,-21-20-1505,0 0-6054</inkml:trace>
  <inkml:trace contextRef="#ctx0" brushRef="#br0" timeOffset="89862.13">23343 11425 13292,'-18'-19'1185,"18"19"-1441,0 0 1217,0 0 576,18 0-832,3 19-385,-1 2 193,0-2-289,0 21 64,19-19-192,-19 18 0,-20 1-96,0 0-320,0-1-833,0 1-1826,-20-20-438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2:25:08.62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718 3437 1665,'-20'0'2050,"20"0"-1730,0 0-384,0 0-769,0 20-832</inkml:trace>
  <inkml:trace contextRef="#ctx0" brushRef="#br0" timeOffset="10058.57">19513 2245 6470,'0'-40'1633,"0"20"417,0 1 96,0-1-384,0 0-257,0 0 97,0 20-289,0 0-288,0-20-288,0 20-321,0 0-544,0 20-128,-21 0 160,21 39 32,-18 1 32,18 0-1,0-1-127,0 1 224,0-1 0,0 1-128,18-1 96,3-18-96,-1 18-64,0-40-480,19 22-545,-19-41-545,20 20-2242</inkml:trace>
  <inkml:trace contextRef="#ctx0" brushRef="#br0" timeOffset="10426.59">19989 2503 12139,'0'-20'1057,"0"1"1217,0 19-929,-19-20-800,-1 20-65,-21-20-351,21 20-194,2 0 33,-23 20-96,21 0 32,20-1-32,0 1 32,0 0 32,20 0 64,-20 20 0,41-21 0,-23 1-32,2 20-32,1-20 64,-1-20 0,0 20 0,-1-20 32,-19 19 160,-19-19 256,19 21-159,-20-21-225,0 0-417,-1 0-479,1 0-1122,2 0-2146</inkml:trace>
  <inkml:trace contextRef="#ctx0" brushRef="#br0" timeOffset="10888.62">20187 2563 10570,'20'39'1985,"-20"-39"-1536,0 41 63,0-22-255,0 21-257,0-21 96,20 2 96,0-1-128,-20-20 0,21 0-64,-21 0 160,0 0 32,0-41-256,0 22-96,0-1 160,0-19-192,0 18-225,0 1 1,0 1 384,20 19 64,-20 0 288,0 0 353,0 19-289,0 1-288,18 1 1,-18-2-97,0 1-64,21 0-33,-21-20 129,0 0 161,20 0 447,0 0 193,-20-40-545,20 21-160,-1-2-31,1 1 31,-20 1 288,20 19 257,-20 0-161,0 0-352,20 19 65,-20 1-290,0-20 65,0 21-384,20 18-32,-20-19-545,19-1-705,1-19-800,20 0-2691</inkml:trace>
  <inkml:trace contextRef="#ctx0" brushRef="#br0" timeOffset="11227.64">20723 2622 4452,'0'-20'7527,"0"20"-6278,-20-19 961,20 19-1377,-18 0-801,18 0-32,-21 19-64,21 1 0,-20 1 0,20-2-64,0 21-257,20-21-95,1 2-1,-3-1 225,2-20 256,1 0 0,-1-20 96,0 20 160,-2-21 97,-18-18 287,0 19-95,0 1-321,0-2-32,-18 1 193,18 1-193,0 19-96,0 0-256,0 0-32,0 19 160,18 1 0,3 20 64,-1-20-193,0 0-319,19-1-449,-19 2-736,0-1-802,0-20-2754</inkml:trace>
  <inkml:trace contextRef="#ctx0" brushRef="#br0" timeOffset="11500.65">20942 2066 14189,'0'20'1537,"0"0"-1825,0 20 961,20 19-33,-20 1-319,20-1-97,-1 2 0,1 18-192,-20-20 32,20 20-128,0-19-160,1-1-160,-21-18-289,20-2-256,-20-20-64,18 2 96,2-21-256,-20-21-32,0 2-769,21 0-1921</inkml:trace>
  <inkml:trace contextRef="#ctx0" brushRef="#br0" timeOffset="11703.66">21140 2205 11594,'0'0'3652,"0"20"-4229,21-20 1314,-21 20 320,0 21 128,20-3-160,0 23-448,-20-2-385,19 20 0,-19-19-96,20 19 0,0-20-224,-20 2-352,20-23-705,0-17-289,-20-1-1601,0-20-4260</inkml:trace>
  <inkml:trace contextRef="#ctx0" brushRef="#br0" timeOffset="12237.7">22312 2643 14093,'0'-21'0,"0"21"769,-20 0-193,0 21-512,0-2 64,0 21 161,1-21-225,-1 22 0,0-21-64,0-1-96,20 0-161,0-19-479,0 0-642,0 0-255,20 0 31,-20-19-1633,0 19-1601</inkml:trace>
  <inkml:trace contextRef="#ctx0" brushRef="#br0" timeOffset="12482.71">22153 2265 12427,'0'-20'1538,"0"20"-257,0 0-705,0 20 385,20-20 289,0 21-97,0 17-545,19 23-31,1-2-289,-20 0 0,19 21-256,2-20 32,-3-1 0,-18 1-224,21-21-128,-21-20-737,-20 2 192,0-1-512,19-20-1602,-19 0-2594</inkml:trace>
  <inkml:trace contextRef="#ctx0" brushRef="#br0" timeOffset="12821.73">22450 2106 12555,'0'0'2851,"21"0"-3203,-1 20 1120,-20 0 65,39 0 160,1 19 96,0 1-192,19 1-481,-19-3-159,19 23-65,-18-2-32,-21 0-160,19 1 64,-39 20-64,0-21 160,0-19-32,-21 19-96,3-19-128,-2 0-64,-1 0-288,1-1-865,0-19-609,2 0-2563</inkml:trace>
  <inkml:trace contextRef="#ctx0" brushRef="#br0" timeOffset="23841.36">19751 3616 7078,'0'-20'3556,"-20"1"-5094,0 19 1634,0 0 289,-19 19-33,19 21 897,0-21-64,0 41-352,1-20-64,19 20 128,0 0-129,0-1-255,19 1-289,1-21-96,20 1-64,-1 0-320,1-21-289,19 2-63,-19-21-289,-19 0-897,-1 0-2370</inkml:trace>
  <inkml:trace contextRef="#ctx0" brushRef="#br0" timeOffset="24109.37">19989 3556 12299,'0'-20'1153,"0"20"-416,0 20-161,0 1 770,0 18-97,0 21-576,20-1-353,-20 1-160,20-1-64,-20 1-32,20-20-224,0 0-449,-1-1-864,1-18-1410,0-2-3811</inkml:trace>
  <inkml:trace contextRef="#ctx0" brushRef="#br0" timeOffset="24590.4">20306 3914 4099,'0'-20'8200,"0"20"-8424,-18 0 448,18 0 96,-20 20-191,-1 0 447,21 0-127,0 20-193,0-21-192,0 22-288,21-22 31,-1 1-191,-2-20-257,23 0 33,-21 0 63,19 0-127,-19-20-65,-20 1 641,20-2 128,-20-18 224,0 19-192,-20 0-160,20 0 320,0 20 1,-20 0-289,20 20 160,0 0 64,0 0-64,20-1-192,0 1-321,0 1-640,0-2-928,-1 1 799,1-20 962,0 0 384,0 0 257,-20-20 640,0 20 256,0-19 64,-20-2-288,20 1 0,0 1 129,-20-1-194,20 20-479,0-20-161,0 20-352,20 0-256,0 0-64,0 0-353,19 0 97,-19 0-513,0 0-1986,1 0-3523</inkml:trace>
  <inkml:trace contextRef="#ctx0" brushRef="#br0" timeOffset="24980.42">20823 3974 11947,'-21'0'672,"21"20"-768,0-20 353,0 0-33,0 19-160,0-19-96,0 0-288,21 20-161,-21-20 385,20-20 160,0 20 32,-20 0 0,0-19-64,0 19 160,0-20 33,0 20-257,0 0-353,0 0-159,0 20 384,0-1 96,0 22 256,20-22 64,-20 21 160,19 0-95,1-1-225,0-19-32,0 20 0,0-20 64,-20-1 865,0-19 352,-20 0 129,0 0-353,0 0-417,0 0-319,-19 0-161,19-19-576,0-1-577,-1 0-1345,21 20-4709</inkml:trace>
  <inkml:trace contextRef="#ctx0" brushRef="#br0" timeOffset="25326.44">21082 4013 14029,'20'0'64,"-20"0"705,18 0 224,-18-19-641,20 19-32,1 0-64,-1 0-256,-20-20 96,0 20 65,0 0-65,0 0-256,-20-20-385,-1 20-64,1 0 321,2 0 224,-2 20 32,-1 0 192,1-1 64,20 1 321,20 1 128,1-2-129,-1 1-63,18-20-65,3 20-224,18-20-64,-19 0 129,-1 0-225,-19 0-289,0-20-672,-20 20-2113</inkml:trace>
  <inkml:trace contextRef="#ctx0" brushRef="#br0" timeOffset="25832.47">22252 3835 8263,'0'-20'6567,"0"20"-6664,-20 0 354,1 20 255,-21-1-192,0 21-159,1 0 95,-1 20-224,19-21-128,3-18-160,-2 18 159,20-19-287,0-20-385,0 19-416,20-19-192,-20-19-865,18 19-4292</inkml:trace>
  <inkml:trace contextRef="#ctx0" brushRef="#br0" timeOffset="26054.49">21975 3655 11691,'0'-19'2402,"0"19"-1858,0 0-191,0 19 1024,20 2 225,0-1-481,-2 19-385,23 1-383,-1 0-161,-1 20-64,1-21-64,-20 1 32,19 0-96,1-1-288,-1-18-289,-19-2-704,-20-19-673,20 0-1697,-20 0-5510</inkml:trace>
  <inkml:trace contextRef="#ctx0" brushRef="#br0" timeOffset="26343.5">22331 3517 11146,'40'0'448,"-19"0"898,17 39 704,-18 1-449,21 0-288,-2 20-608,1-1-449,-20 21-31,19-21-161,-19 1-32,0-20 32,-20-1-64,20 1 96,-20-20-64,-20 19 0,20-18-288,-20-2-801,0 1-865,1 0-2787</inkml:trace>
  <inkml:trace contextRef="#ctx0" brushRef="#br0" timeOffset="29571.69">22015 3696 1889,'0'0'1794,"18"-20"-1634,-18 20 353,0 0-1,0-21-448,0 21-32,0 0 224,0 0 673,-18 0 897,18-19 128,0 19-385,0 0-319,-20 0-386,20 0-63,0-20-96,0 20-129,0-20-63,-20 20 31,20 0 65,0 0-97,0 0-95,-21 0-65,21 0-256,0 0 32,21 0-96,-21 0 225,0 20-33,20-20 32,0 20 0,-2-1-96,3 22-160,-1-22 129,0 1-129,19 20-32,-19-20 64,0 20 64,0 0-128,19-21 0,-19 1 64,0 20-64,0-20-96,-20 0 128,20-1 0,-1-19 0,-19 20 0,0-20 32,20 21-32,-20-21 0,0 0-65,0 0-95,0 0-288,0 0 32,0 0 31,0 0 129,0 0 96,0 0-96,0 0-1,0 0 65,0-21 192,-20 21-352,20 0-97,-19-20-95,19 20-161,0 0 97,-20 0 287,20-19 161,0 19 128,-20 0 160,20-20-32,0 20 289,0 0 95,-20-20-63,20 20-161,0-20-64,0 20 0,-20-20-32,20 0-64,-19 20 129,-1-19-129,20-2-32,-20 21-32,0-19-64,0-1 32,1 0-64,-1 0 64,0 0-32,0 0 0,-1 0 64,21 20-32,-18-19 0,18-1-32,-20 20 32,20-21-32,-20 21 32,20-19-64,0 19-33,0-20 65,0 20-96,0 0-320,0-20-801,0 20-3844</inkml:trace>
  <inkml:trace contextRef="#ctx0" brushRef="#br0" timeOffset="74120.23">5617 8028 10537,'0'0'673,"0"0"-609,20 19 1634,-20-19 256,0 0-705,19 0-673,-19 0-191,20 0-65,0 0 128,0-19-31,0 19-97,-1-20-160,1-1 129,-20 2-257,0-1 96,0 0-64,-20 0-128,1 0 0,-1 0 0,0 20 0,-20 0-97,21 0-31,-1 20 96,0 20-32,20-20 32,0 19 64,20-18 0,0 18 96,19-19-64,1 0 0,-1 0 96,21-20-64,-21 20 0,1-20 0,1 0-32,-23-20-512,2 20-353,1-20-609,-1 20-992,-20-20-1666</inkml:trace>
  <inkml:trace contextRef="#ctx0" brushRef="#br0" timeOffset="74266.23">5973 7968 5252,'0'0'4325,"0"0"-3461,21 0 450,-1 0 607,0 0-671,-1 19-257,21 2-545,0-21-384,-1 20-96,1-1-416,1-19-577,-3 20-673,-18-20-1377,21 0-4484</inkml:trace>
  <inkml:trace contextRef="#ctx0" brushRef="#br0" timeOffset="74423.25">6370 7948 10666,'-18'-20'1729,"-2"20"-255,-21 0-193,21 20-192,2 0 96,-3-1-448,1 2-449,0 18-320,0-19-64,20 0-192,0 0-545,20-20-929,0 20-1729,0-20-8328</inkml:trace>
  <inkml:trace contextRef="#ctx0" brushRef="#br0" timeOffset="74543.25">6510 7868 3971</inkml:trace>
  <inkml:trace contextRef="#ctx0" brushRef="#br0" timeOffset="75116.28">6569 7868 13773,'-19'0'448,"19"20"64,0 20 866,0 0-353,0 20-609,0-21-384,19 21-64,1-1-64,0-19-128,0 0 192,0-20 0,-1 0-128,-19-20 96,0 0 224,0-40-64,-19 20-96,19-40 64,-20 21 32,0-21-128,0 1 160,20-1-224,0 0 32,0 40 128,20-19-64,20 39 0,-21 0 32,21 0 128,-20 19 0,1 1 64,-3 0-63,-18 0 63,-18 0 288,-3 0 257,-19-1-353,1 2-159,-1-21-161,0 0-192,1 0-545,19 0-864,0 0-321,20-21-1986,20 21-6213</inkml:trace>
  <inkml:trace contextRef="#ctx0" brushRef="#br0" timeOffset="75491.31">7085 7451 9416,'-19'-40'-128,"19"1"256,0 39 801,19-20 513,-19 0-33,0 20-832,0-20-193,0 20 128,0 20-95,-19 0 223,19 19 65,-20 21 224,20-1-128,0 22 128,0 18-257,0-20-127,0 1-257,20-1-96,19 1-160,-19-1 64,21-19-32,-3-21-64,-17 1-32,19 0 0,-1-20 32,-19-20-352,0 20-225,-20-20-480,0 0-416,0 0-1602,0-20-8968</inkml:trace>
  <inkml:trace contextRef="#ctx0" brushRef="#br0" timeOffset="76523.37">7621 7829 8712,'-20'0'5157,"0"0"-3684,20 0 225,0 0-481,0 0-320,20 0 96,0 0-417,21 0-512,-23 0-64,23 0-256,-1 0-192,-21 0-898,1 0-1472,0 0-4934</inkml:trace>
  <inkml:trace contextRef="#ctx0" brushRef="#br0" timeOffset="76984.39">8435 7332 12940,'0'0'1153,"0"0"-1089,0 20 320,0 0 161,0 19 159,0 1 161,0 0-384,0 20-257,21-1-160,-21-19-64,20 0-128,-20-20-353,18 19-415,-18-39-546,20 20-832,-20-20-2530</inkml:trace>
  <inkml:trace contextRef="#ctx0" brushRef="#br0" timeOffset="77186.39">8555 7312 14125,'0'0'544,"0"20"-31,20 20 992,-20-1-256,0 21-544,0-21-385,19 21-320,-19-1-96,20-18-160,0-1-352,-20-20-97,20-1-512,0 1-1858,0-20-4805</inkml:trace>
  <inkml:trace contextRef="#ctx0" brushRef="#br0" timeOffset="77382.42">8794 7530 8680,'0'0'7078,"0"0"-7366,0 21 544,18-21 769,-18 19 225,20 2-161,21-2-673,-21 0-288,-2 2-320,23 19-321,-21-20-672,19-20-64,-19 20-1153,0-20-2339</inkml:trace>
  <inkml:trace contextRef="#ctx0" brushRef="#br0" timeOffset="77539.42">9011 7570 11146,'-19'0'1345,"-1"21"-1152,0-21 1440,0 19-160,-1 0-351,3 2-674,-2-1-416,20 0-673,0 0-864,0 0-929,0-20-3332</inkml:trace>
  <inkml:trace contextRef="#ctx0" brushRef="#br0" timeOffset="77727.42">9170 7610 13388,'39'0'1538,"-19"-19"-642,0 19 1090,0 0-929,1 0-288,-3 0-545,2 19-160,1-19-192,-1 0-929,0-19-1153,-2 19-3395</inkml:trace>
  <inkml:trace contextRef="#ctx0" brushRef="#br0" timeOffset="78145.45">9567 7829 15726,'0'20'-192,"0"-40"-1569,0 20 2177,20-20 32,0-20 257,-1 20-609,1-19-96,-20-1 32,20-1 32,-20-18 0,0 19-64,0-19 64,0 19-64,-20 0 160,20 21 129,-20-1-289,1 0-128,-1 20 64,20 20-65,-20 0 65,20 19 96,0 1 0,0 0 33,0 20 127,20-20 96,0-2-160,-1 3 0,21-1 0,1-20-64,-3-1 32,-17 1-63,19-20-66,-21 0-447,1 0-1057,0-20-2179</inkml:trace>
  <inkml:trace contextRef="#ctx0" brushRef="#br0" timeOffset="78998.5">9865 7133 10089,'-20'-19'481,"20"19"-321,0 19 1249,-20-19-32,20 21-63,0 18-161,0 1-160,0-20-289,0 19-255,0 1-321,20-20-96,0 19-64,0-19-577,0 0-256,-1-20-768,1 0-1890</inkml:trace>
  <inkml:trace contextRef="#ctx0" brushRef="#br0" timeOffset="79156.52">10004 7233 11755,'-20'20'2530,"20"-1"-2434,0 1 353,20 0-129,-20-20-160,19 20-256,-19 0-353,20-20-1184,-20 20-1666</inkml:trace>
  <inkml:trace contextRef="#ctx0" brushRef="#br0" timeOffset="79299.53">10023 7154 12651,'-19'0'3428,"19"-21"-3524,0 21 192,0 0-192,0 0-1089,0 0-1666</inkml:trace>
  <inkml:trace contextRef="#ctx0" brushRef="#br0" timeOffset="79509.53">10122 7114 13612,'20'19'1153,"-20"-19"-896,20 21 1280,1-21-480,-21 19-512,20 1-225,-2 20-320,3-20-64,-21-1-96,20 21-161,-20-20-159,0-20-193,-20 20-672,20-20-705,-21 0-1377</inkml:trace>
  <inkml:trace contextRef="#ctx0" brushRef="#br0" timeOffset="79892.56">10381 7193 12748,'0'-20'1153,"0"20"-769,0 0 1153,0 0 1,0 20-225,0 20-416,20-1-417,-20 21 33,0-1-65,20 1-255,-20 19-161,0-18-32,19-23-161,-19 3-383,20-1 63,-20-20-383,20-1-257,0-19-449,-20 0-1761,0-19-6406</inkml:trace>
  <inkml:trace contextRef="#ctx0" brushRef="#br0" timeOffset="80088.58">10480 7233 14317,'41'59'865,"-41"-19"0,18 19 544,-18 1-352,20-1 96,-20 1-833,0-1-448,21-18-256,-21-1-64,0-20-289,20-1-801,-20-19-1889,20 0-6502</inkml:trace>
  <inkml:trace contextRef="#ctx0" brushRef="#br0" timeOffset="80368.59">10539 7114 14189,'20'0'-897,"21"0"1153,-3 0 1154,3 0 415,-1 0-223,-21 0-1026,21 19-576,-40 2 65,0 18-130,-20-19 130,20 20-226,-20-21 161,1 1 96,19 0 1,0-20-1,0 20 32,0-20 0,19 0 32,1 20-64,20-20-32,-20 0-160,-1 20-448,1-20-1026,-20 0-2402</inkml:trace>
  <inkml:trace contextRef="#ctx0" brushRef="#br0" timeOffset="80886.62">8415 8028 13388,'0'19'705,"41"-19"-897,17 0 64,22 0 96,0 0 192,58-19 801,2 19-129,38 0-223,20-20-33,21 20 65,0-21-32,-21 21-161,0 0-160,-19-19-31,-20 19-33,-39-20-32,-41 20-128,-20 0-384,-39 0-641,-20 0-1153,-40 0-3139</inkml:trace>
  <inkml:trace contextRef="#ctx0" brushRef="#br0" timeOffset="81219.64">9269 8246 15022,'21'20'-160,"17"-20"-161,23 0 353,-22 0 609,21 0 928,-21 20-864,1-20-737,-40 20-128,0 0 192,0-20 128,-20 19 256,-19 1 1,19 20-65,-20-20 225,-1 0-161,23-1-256,-2 2-192,20-1 64,0-20-160,38 0-609,3 0-736,19 0-545,-1 0-512,-19-20-545,19-1-3235</inkml:trace>
  <inkml:trace contextRef="#ctx0" brushRef="#br0" timeOffset="81464.65">9944 8365 11947,'0'0'608,"0"0"-31,-39 0 576,19 21-128,-20-2-96,1 1-513,-1 0-320,19 20-64,21-20 0,0-1-96,0 1-64,41-20 32,-21 0 160,19 0 128,1 0 129,-1-20-97,-19 20-64,-20-19-32,20-1-32,-40 20-128,0-21-192,1 21-64,-21-19-161,20 19-928,0 0-1570,20 0-4516</inkml:trace>
  <inkml:trace contextRef="#ctx0" brushRef="#br0" timeOffset="82040.69">10083 8147 12171,'21'0'2210,"-21"0"-2082,0 0 1314,0 0-417,18 0-193,-18 0-351,0 20-385,0-20-96,0 19 64,0-19-128,0 21 160,0-2-160,0-19 160,0 20-64,0-20 0,0 20 64,0-20-32,0 20 32,20-20 0,0 0-160,1 0-512,-1 0-1634,19 0-3876</inkml:trace>
  <inkml:trace contextRef="#ctx0" brushRef="#br0" timeOffset="82609.72">11076 7213 13100,'0'0'128,"20"0"-64,0 0 545,-1 20 864,21 0 257,0-1-513,-1 41-609,21-20-255,-21 39 127,1-20-63,1 22 63,-23-2-96,23 20-320,-21-19-31,-20-1-1,0 21 32,-20-21-225,0-19-351,-19 19-481,-22-19-352,2-21-513,-1 21-1793</inkml:trace>
  <inkml:trace contextRef="#ctx0" brushRef="#br0" timeOffset="85093.86">22252 8981 8936,'0'20'801,"0"-20"32,0 0 1120,0 0 1,20 0-320,-20 0-481,20 20-256,0 0-481,19 0-224,-19 0-192,21 20 96,-3-21-160,-17 1-128,19 0-224,-21 0-65,1 0-352,-20-20-800,20 0-962,-20 0-2625</inkml:trace>
  <inkml:trace contextRef="#ctx0" brushRef="#br0" timeOffset="85303.87">22491 9021 5925,'0'0'417,"0"-20"-450,-20 20 1507,20 20 768,-21-20-1185,1 20-256,-18 0-161,17 0-223,1-1-65,0 2-160,1-2-128,-1-19-448,20 20-833,0-20-1698,0 0-5957</inkml:trace>
  <inkml:trace contextRef="#ctx0" brushRef="#br0" timeOffset="85546.89">22788 9121 12780,'0'19'352,"0"1"-192,0 0 1025,0 0 64,0 0-928,0 0-385,0 19-1121,21-19-1090,-21 0-2849</inkml:trace>
  <inkml:trace contextRef="#ctx0" brushRef="#br0" timeOffset="87510">21001 8286 7559,'0'0'2018,"0"0"-161,0 0 97,0 0-577,0 0-191,20 20-386,-20 0-351,0-1-1,0 22 1,0-2-225,20-19-96,-20 20-160,0-20 96,0-1-160,20 1-385,-20-20-447,0 0-1026,0 0-2082</inkml:trace>
  <inkml:trace contextRef="#ctx0" brushRef="#br0" timeOffset="88620.06">20883 9061 4228,'0'20'2017,"0"-20"97,0 0 449,0 0-577,0 0-417,0 0-416,0 0-448,19 0-321,-19 0-63,20 0-97,-20-20-32,20 20-64,0-20 0,0 20 129,-20-20-97,19 0-64,1 0-32,-20 1 32,0-2-32,20-18-32,-20 19-32,0 0 32,0-20-32,0 21 0,0-1-128,0 0 32,0 0-32,-20 20 32,20 0-225,-20 0 97,20 0 160,-19 20 32,-1-20 0,20 20 0,-20 0 96,20-1 0,0 1 32,0 0 0,20 20-32,0-20 161,-1-1-161,1 21-32,0-20 32,21 0-64,-21 0 96,-2 0-160,2 0 96,1-1-96,-21-19 32,20 0-257,-20 0-95,0 0-993,0 0-1826</inkml:trace>
  <inkml:trace contextRef="#ctx0" brushRef="#br0" timeOffset="94927.42">18322 8207 3971,'0'0'160,"20"-21"-160,-20 21 321,0 0 159,19 0-160,-19 0-127,0 0-129,0 0 64,0 0 384,0 0 193,0 0 64,0 0-225,0 0-255,0 0-97,0 0 224,0 0 545,0 0-64,0 0-96,0 0 95,0 0-319,0 0-97,0 0 33,0 0 96,0 0 31,0 0 33,0 0 95,20 0-159,-20 0-225,0 0-95,20 21-65,0-21-96,0 0 0,-1 0-32,1 0 0,20 0-32,-19 0 0,17 0 1,3-21-33,-21 21 0,19 0-32,-19 0 64,0 0 0,20 0 32,-21 0-32,1-19 64,20 19-96,-20 0 64,19-20-64,1 20 0,-1-20 32,1 20-96,1-20 160,-23 0-96,23 20 161,-1-20-65,-21 20 0,21-20 32,0 20-128,-21-19 0,21-1-32,0 20-32,-1-21 64,-19 2 0,21-1 96,-3 20-128,-17-20 96,19 0 32,-20 0 65,-1 20-97,21-20 0,-20 1-96,0-1 32,-1 20 0,21-20-32,-20 0 0,0 0 64,-1 20-64,1-20 32,0 1-32,1 19 0,-1-20-64,-2 0 128,23 20-64,-21-20 0,0 0 0,-1 20 0,1-21 0,0 2 0,0 0 32,0 19 32,-1-21-128,1 2 32,0-2 96,0 1-96,0 1 32,-1-1 0,1 0-32,20 0 0,-19 0 96,-21 0-96,20 1 32,-2 19-32,3-20 64,-1 0-32,0 0 0,0 20 0,-1-20-32,1 0 64,0 20-64,0-19 64,0-1-96,-1 20 64,1-20-32,0 20 32,0-20-96,0 20 192,-1-20-192,21 20-64,-40 0 95,20 0-95,-20 0 96,21 0-32,-21 0 160,18 0-160,2 0 96,-20 0-32,21-19 32,-1 19-32,0 0 32,-2 0-64,3 0 128,-1 0-160,0 19 96,0-19 0,-20 0 0,19 0-64,1 0 64,0 0-64,-20 20 96,20-20-32,0 0 0,-20 0 0,19 0 0,-19 20 0,20-20 64,0 0-128,0 20 64,-20-20-32,21 0 64,-1 20-32,-20-20-288,18 19 544,2-19-224,-20 20-96,21-20 64,-1 20 32,-20-20 0,20 20 32,-20 0-160,19-20 96,1 20 32,-20-20-32,20 19 0,-20-19 0,20 20 0,-20-20 32,20 20 32,-20-20-352,19 20 544,-19-20-224,0 20-32,20-20 0,-20 20-32,20-20 32,0 19 0,0 1 0,-20-20 32,19 21-32,1-2 0,-20-19 0,0 21-32,20-21 64,-20 19-32,20-19-32,1 19 160,-21-19-192,18 0 128,-18 21-64,20-21 0,0 0 0,-20 20 0,21-20 64,-1 20-128,-20-20 96,18 20 0,3-20-64,-21 0 64,20 20 0,0-20-64,-20 19 64,20-19-32,-1 20-32,1-20 64,-20 20-32,20-20 0,0 20 32,-20-20-32,20 0 32,-1 20 0,-19-20-64,20 20 0,0-20 64,0 0 0,0 19-32,1-19 0,-3 20 64,2-20-96,1 0 0,-1 20 128,0-20-64,-20 20 32,18-20-160,3 0 96,-21 20 32,20-20 0,0 0-64,0 20 64,-20-20-32,19 19 32,1-19 32,-20 0-31,20 21 95,0-21-64,-20 0-32,20 20-32,-1-20 0,1 0 0,0 0 32,0 19-32,0-19 0,-1 0-32,-19 0 96,20 0-160,0 20 160,1-20-64,-21 0-32,20 0 96,-2 0-32,2 20-64,-20-20 32,21 0-32,-1 20 64,-20-20 0,20 0-32,-20 0 0,19 0 32,1 20-32,-20-20 0,20 0 32,-20 0-96,20 0 32,0 0 96,-1 20-160,-19-20 192,20 0-96,0 0 0,0 0 0,-20 0 0,20 0 0,1 0 0,-21 20-32,18-20 128,2 0-160,-20 0 160,20 19-160,1-19 64,-1 0-32,-2 0 64,23 0-96,-21 0 128,0 0-32,-1 21 0,21-21-64,-20 0 32,0 0 32,-1 0-32,1 0-64,-20 0 128,20 19-128,0-19 64,0 0 64,-20 0-64,19 0 96,1 0-96,0 0-64,0 0 128,1 0-160,-3 0 128,-18 0-32,20 0 32,1 0-32,-1 0 32,0 20-64,-20-20 32,18 0 32,-18 0-32,21 0 0,-21 0-32,20 0 32,0 0 64,19 0-96,-19 20 0,0-20 64,20 0-32,-20 0 224,19 0-32,2 20-31,-21-20-97,18 0 32,-17 0-96,19 0 0,-21 20 0,21-20 64,-20 0-96,19 0 32,1 20-32,-20-20 0,0 0-257,-20 0-255,19 0-769,-19 0-1666,-19-20-6919</inkml:trace>
  <inkml:trace contextRef="#ctx0" brushRef="#br0" timeOffset="97868.59">23623 7570 11434,'0'-60'4517,"0"21"-4485,0-1-64,0 20 384,-21-19 32,1 19-192,0 0-256,1 20 32,-21 0-64,20 0 32,0 20 64,0 0 64,20 19-64,-19 21 64,19-1 129,0-19 95,0 19-192,0 2-32,19-2 0,1-19-256,0 0-96,0-1-257,-20-19-640,0 0-961,0 0-1666,0-20-3587</inkml:trace>
  <inkml:trace contextRef="#ctx0" brushRef="#br0" timeOffset="97992.6">23424 7888 2626,'-40'-59'6342,"20"39"-2723,-1 0-736,21 0-1025,0 0-897,0 20-353,21 0-287,-1-19-161,20 19-128,19 0-769,-19 0-1249,-1 0-1921,1 0-6407</inkml:trace>
  <inkml:trace contextRef="#ctx0" brushRef="#br0" timeOffset="98544.63">23841 7928 15822,'0'0'0,"0"0"257,0 0 1248,0 0-896,0 0-289,0 20-96,0-20-96,0 20-64,19-1-32,-19 22-128,20-22-128,-20 1-545,0-20-352,0 20-1345,0-20-3780</inkml:trace>
  <inkml:trace contextRef="#ctx0" brushRef="#br0" timeOffset="98687.64">23860 7769 17616,'20'-20'-288,"-20"20"-128,20 0 31,-20-19-1857,0 19-10794</inkml:trace>
  <inkml:trace contextRef="#ctx0" brushRef="#br0" timeOffset="101936.83">20942 8345 3843,'-20'-19'320,"20"19"-127,0 0 1216,0-20 481,0 20-225,0 0-415,0-20-97,0 20 128,20-20-96,-20 20-160,0-20-96,0 20-353,0 0-255,0 0-97,0 0-128,20 0 0,-20 0-32,0 20 160,0 0-32,20 0-95,-20 0-97,0-1 0,19 22 32,-19-22 64,0 1-128,20 0 160,-20-1-160,0-19 128,0 0-96,0 0 256,0 0-96,0 0-32,-20 0-64,20-19-64,0 19-64,0-20 32,0-19-128,0 18-32,-19-18 32,19-1 64,0 20 160,0-20-96,0 40 160,-20-19 64,20 19-128,0 0-64,0 19 0,0 1 32,20 20 128,-20 0-192,19-1 0,1 1 0,-20 0 160,20 0-224,-20-20 32,20-1 0,-20 1 96,0-20 0,0 20 128,0-20-96,-20 0 97,20-20-97,0 0 64,0 1-160,-20-1 32,20-20 0,0 20-64,0-19-32,-20-2-65,20 2 129,-19-1 64,19 20-64,0 20 225,0 0-193,0 0-32,0 20 96,0 0 32,0 20-160,0-1-32,19 1 192,-19-20-96,0 0-64,0 20 160,-19-40-64,19 20-128,0-20 128,-20 19 96,20-19-160,0-19 64,0 19-160,0-20 128,0-1-32,0 2 64,0-21-160,0 0-65,0 1 33,0-1-96,0 0 192,0 20 192,0 1 128,0 19-224,0 0 160,-20 19 1,20 1-1,0 20-64,0 19-96,0-18-64,0-2 0,0 0-64,20-18 64,-20-1-128,0-1 128,0-19 0,0 0 32,0 0-161,0 0-191,0 0 0,-20 0-289,20-19-160,0 19-544,0-20-320,0-1 31,0 2-448,0-21-1217,0 21-96,0-22 4292,0 22 2242,0 19-929,-20 0-673,20 0 1,0 0-257,0 0-705,0 19 225,20 1-321,-20 1-319,20 18-161,-20-19-353,20-1-928,-20 22-961,0-22-2274</inkml:trace>
  <inkml:trace contextRef="#ctx0" brushRef="#br0" timeOffset="119595.84">20843 12976 4260,'0'-40'3395,"0"40"-801,0-20-159,0 20-321,0-21-417,0 21-191,0 0-225,0-19-384,-20 19-417,20 0-352,0 0-96,0 19 64,0-19 0,0 41-32,20-21 1,-20 19-33,0 1-64,0 0 96,0 0-96,20-1-97,-20-19-383,0 0-289,0 0-512,20 0-353,-20-1-1537,0-19-5221</inkml:trace>
  <inkml:trace contextRef="#ctx0" brushRef="#br0" timeOffset="120475.89">20784 13691 3042,'0'20'4260,"-20"-20"-3331,20 0 993,0 19-128,0-19-385,0 0-128,0 0-160,0 20-288,20-20-96,-20 0-353,18-20-63,3 20-129,-1-19 160,0 19-64,0-20 161,-1 0-33,-19 0-63,0 0-33,0 0-160,0 1-160,0-1 0,0 0 0,-19 0 0,19 20-160,0-20 0,-20 20-97,20 0 97,0 0-32,0 0 64,-20 20 64,20-20 96,0 20-96,-20 0 96,20 0 0,0-1-32,0 1 160,20 0-128,-20 0 32,20 0-64,0 0 0,-1-1-64,1-19-128,0 20-32,0-20-673,-20 21-769,20-21-1633,-20 0-6214</inkml:trace>
  <inkml:trace contextRef="#ctx0" brushRef="#br0" timeOffset="121471.93">22252 13472 9545,'0'20'2722,"0"-20"-1953,0 0 1153,0 0-97,-20 0-287,20 0-769,0 0-129,0 0 225,20 0-288,-20 20-353,20-20-64,0 20-64,19 0-64,-19 0-32,21 0-96,-21-20-96,18 19-257,-17 1-383,-1-20-546,-20 0-383,20 0-1507,-20 0-3138</inkml:trace>
  <inkml:trace contextRef="#ctx0" brushRef="#br0" timeOffset="121670.95">22511 13472 12940,'0'0'352,"0"0"-288,0 0 897,-20 0 288,0 20-640,-1-20-161,1 20 1,2 0-97,-2 0-160,-21 0-96,21 0-288,1-1-352,-1 1-353,0 0-320,20 0-1058,0-20-3746</inkml:trace>
  <inkml:trace contextRef="#ctx0" brushRef="#br0" timeOffset="121853.96">22610 13532 12748,'39'0'1089,"-39"0"-897,20 20 1441,-20-20 161,0 20-737,0 0-801,0-1-224,0 21-224,0-20-577,0 0-832,0 0-3460</inkml:trace>
  <inkml:trace contextRef="#ctx0" brushRef="#br0" timeOffset="125766.19">19075 13055 9128,'0'0'865,"0"0"-513,-18 0 737,18 0 289,-20 0-321,20 0-161,0 0 65,0 0 128,20 0-288,-20 0-224,18 0-193,-18 0 129,21 20-257,-21-20 32,20 0-64,0 0 97,-20 0 31,20 0-64,-1 0-64,1 20-63,0-20-33,0 0 0,0 0-64,-1 0-32,21 0 32,-20 0-96,0 0 32,-1 20 64,21-20-288,-19 0 512,-1 0-224,0 0 0,-2 0 0,3 0 0,-1 0 32,0 0-96,19 0 32,-19 0-64,0 0 96,0 0-128,19 0 96,-19 0 0,20 0 65,-20 0-194,-1 0 97,21-20 32,-19 20 33,-1-20-65,18 20 0,-17-20-32,-1 20 32,0 0 0,-1-20 32,1 20-32,0 0-32,0-20 64,0 20 0,-1-20-64,-19 1 32,20 19 0,0-20-65,0 0 98,0 20-1,-1-20-64,-19-1 32,20 2 0,0-1 0,0 1-33,-20-1 1,21-1 32,-1 1 0,-20-19 0,18 19 0,-18 0 32,21 0-32,-21 0-32,0-19 64,20 19-64,-20-20 64,0 21 1,20-21-1,-20 0-32,0 0 32,20 0-64,-20 21 64,0-22 0,0 22-96,19-21 96,-19 0-64,0 20 128,0-19-128,20-1 64,-20 0-32,0 21-32,0-21 64,0 20 64,0-21-160,0 3 64,0 17 64,20-18 224,-20-1-544,20 0 576,-20 1-384,20-1 64,-20 0 64,0 21-32,0-21-64,19 20 128,-19-20 0,0 21-192,0-2 192,0 2-128,0-2 160,20 2-160,-20-21 96,0 20-64,20 0-32,-20-20 32,0 20 96,20-19-160,-20 19 64,0 0-32,0 0 64,20 1 64,-20-1-160,0 0 64,19 0 32,-19 0-32,0 0 0,20 1-96,-20-2 160,20 21-32,-20-20-128,0 20 96,0-19 96,20 19-224,-20 0 160,0 0-96,0 0 32,21 0-64,-21 0 128,0 0-32,0 0-32,18 0 0,-18 0 0,0 0 0,20 0 32,-20 0 0,0 0 0,21 0 0,-21 0 0,0 0-64,20 0 32,-20 19 64,0-19-32,20 0 0,-20 0-96,0 20 128,0-20 0,18 0-64,-18 0 32,0 21-32,0-21 32,21 0 0,-21 19 64,0-19-128,20 20 64,-20-20 0,0 20 0,20 0 0,-20-20 0,0 20-32,0-20 64,20 20-32,-20-20 0,19 19 0,-19 1 0,0 0-64,20-20 128,-20 20-64,0 0 0,0-1 0,0 1 0,20 0 0,-20 0 0,0 0-32,0 0 64,0-20-32,20 40 0,-20-21 0,20 2 0,-20-2 0,0 2-96,19-2 96,-19 21 64,0-20-96,20 0 32,-20 0 32,0-1 32,20 21-192,-20-20 160,20 0-64,-20 0 64,0 19 32,0-19-96,21 0 64,-21 20-32,0-21 0,20 2 0,-20-2 0,0-19-256,18 19 576,-18 2-416,0 19 64,20-20 0,-20 0 128,21-1-64,-21 1 96,0 0-128,20 0 0,-20 0 32,0 0 0,20 19 0,-20-19-32,19 0 0,-19 0 64,20 19-32,-20-19-32,20 20-32,-20-20 32,0 0 32,20-20 0,-20 19 0,0 2-32,20-1-32,-20 0 96,19-1-96,-19 2 64,20-2-96,-20 1 128,0 0-64,0 0-32,20 0 96,-20-1-96,0 1 64,0 0-64,20-20 96,-20 20-96,0-20 0,20 20 96,-20-20-128,0 0 64,19 20 64,-19-20-128,0 19 160,0-19-128,0 0 64,20 0-128,-20 20 160,0-20-128,20 21 160,-20-21-96,0 0 0,20 20 0,-20-20 0,21 0-64,-21 19 128,0-19-64,18 0 0,-18 0 0,0 20 0,0-20 0,0 19 32,0-19 65,20 21-194,-20-21 129,0 0-64,20 0 64,-20 0-32,21 0 97,-21 0-226,0 20 129,20-20 0,-20 0 0,0 20 0,0-20-32,18 0 32,-18 20 32,0-20 33,0 0-65,21 19 32,-21-19-64,0 0 64,20 0 64,0 0-224,-20 20 160,20-20-32,-20 0 32,0 0-32,19 0-32,-19 0 128,0 0-96,20 20-32,-20-20 64,20 0 0,-20 0-64,20 0 0,-20 0 128,20 0-128,-20 0 0,19 0 64,-19 20-32,0-20 0,20 0 0,-20 0 0,20 0-32,-20 0 0,20 0 32,0 20-32,1-20 64,-21 0 64,18 0-160,2 0 32,21 0 96,-21 0-224,-2 0 288,3 0-224,-1 0-129,0 0 514,19 0-353,-19 0 64,0 0 64,0 0-96,19 0 64,-19 0-32,20 0 0,-1 0 0,-19 0 0,21 0 32,-21 0 96,18 0-128,-17 0 32,19 0-64,-21 0-160,1 0 384,20 0-192,-20 0 64,-1 0 32,1 0-160,20 20 64,-20-20 64,1 0-64,-3 0 64,2 0-64,-20 0 64,20 0-64,-20 0-64,0 0-288,0 0-513,0 0-1153,-20-20-1602,20 20-7974</inkml:trace>
  <inkml:trace contextRef="#ctx0" brushRef="#br0" timeOffset="126696.24">22371 12399 9256,'0'-39'385,"0"-2"-33,0 22 1954,21-1-192,-21 0-544,-21 0-385,21 0-288,-20-19-257,20 19-159,-20 0-257,1 20-192,-1 0-96,20 0 96,-20 0-96,20 40 128,-20 19-32,20-19 32,0 19-96,0 1 32,20-21-96,-20 2-256,20-21-257,-20 20 225,20-1 63,-20 1 129,0-20-192,0-1-353,0-19-160,-20 0 513,0 0 384,0 0 64,0-19 480,1-1 385,-1 0-96,20 20 256,0-20-128,0 20-416,0 0-65,39 0-192,-19 0-96,20-20-192,-1 20 32,1 0-224,1 0-416,-3 0-545,-17 0-641,-21 0-1441,0 0-3299</inkml:trace>
  <inkml:trace contextRef="#ctx0" brushRef="#br0" timeOffset="126928.25">22649 12558 14830,'20'20'2466,"-20"-20"-2274,0 20 1185,0 0 193,0-20-1250,20 20-320,-20-1-160,0 1-449,20 0-1441,-20 0-2306</inkml:trace>
  <inkml:trace contextRef="#ctx0" brushRef="#br0" timeOffset="127772.3">20088 10949 6982,'-39'0'2627,"39"0"-65,-20 0 65,20 0-610,0 0-415,0 0-257,0 0-576,20 0-32,0 0-289,19 0-256,1 0-128,-1-20-32,1 20-416,1 0-673,-21 0-1025,-2 20-1858,-18-20-7463</inkml:trace>
  <inkml:trace contextRef="#ctx0" brushRef="#br0" timeOffset="128103.32">19652 10929 13516,'0'0'1346,"20"0"-738,-20 0 1090,0 20-609,0 0-737,0-1-288,19 21-64,-19 1-384,0-2-705,20 1-1410,-20-20-4996</inkml:trace>
  <inkml:trace contextRef="#ctx0" brushRef="#br0" timeOffset="128897.37">19909 7133 15310,'-38'0'1025,"38"-19"-609,0 19 1282,18 0-513,2 0-640,1 0 127,19 0-448,19 0-31,-19 0-161,19 0 0,-19 0-32,19 0-417,-39 0-704,21 0-576,-23 0-1378,-18 0-6214</inkml:trace>
  <inkml:trace contextRef="#ctx0" brushRef="#br0" timeOffset="129156.38">19474 7054 17200,'-20'0'64,"20"20"320,0-1 1154,0 2-834,0 19-415,0-21-225,20 21-833,-2 0-1761,3-1-406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8-12-07T04:54:49.96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718 3437 1665,'-20'0'2050,"20"0"-1730,0 0-384,0 0-769,0 20-832</inkml:trace>
  <inkml:trace contextRef="#ctx0" brushRef="#br0" timeOffset="1">19513 2245 6470,'0'-40'1633,"0"20"417,0 1 96,0-1-384,0 0-257,0 0 97,0 20-289,0 0-288,0-20-288,0 20-321,0 0-544,0 20-128,-21 0 160,21 39 32,-18 1 32,18 0-1,0-1-127,0 1 224,0-1 0,0 1-128,18-1 96,3-18-96,-1 18-64,0-40-480,19 22-545,-19-41-545,20 20-2242</inkml:trace>
  <inkml:trace contextRef="#ctx0" brushRef="#br0" timeOffset="2">19989 2503 12139,'0'-20'1057,"0"1"1217,0 19-929,-19-20-800,-1 20-65,-21-20-351,21 20-194,2 0 33,-23 20-96,21 0 32,20-1-32,0 1 32,0 0 32,20 0 64,-20 20 0,41-21 0,-23 1-32,2 20-32,1-20 64,-1-20 0,0 20 0,-1-20 32,-19 19 160,-19-19 256,19 21-159,-20-21-225,0 0-417,-1 0-479,1 0-1122,2 0-2146</inkml:trace>
  <inkml:trace contextRef="#ctx0" brushRef="#br0" timeOffset="3">20187 2563 10570,'20'39'1985,"-20"-39"-1536,0 41 63,0-22-255,0 21-257,0-21 96,20 2 96,0-1-128,-20-20 0,21 0-64,-21 0 160,0 0 32,0-41-256,0 22-96,0-1 160,0-19-192,0 18-225,0 1 1,0 1 384,20 19 64,-20 0 288,0 0 353,0 19-289,0 1-288,18 1 1,-18-2-97,0 1-64,21 0-33,-21-20 129,0 0 161,20 0 447,0 0 193,-20-40-545,20 21-160,-1-2-31,1 1 31,-20 1 288,20 19 257,-20 0-161,0 0-352,20 19 65,-20 1-290,0-20 65,0 21-384,20 18-32,-20-19-545,19-1-705,1-19-800,20 0-2691</inkml:trace>
  <inkml:trace contextRef="#ctx0" brushRef="#br0" timeOffset="4">20723 2622 4452,'0'-20'7527,"0"20"-6278,-20-19 961,20 19-1377,-18 0-801,18 0-32,-21 19-64,21 1 0,-20 1 0,20-2-64,0 21-257,20-21-95,1 2-1,-3-1 225,2-20 256,1 0 0,-1-20 96,0 20 160,-2-21 97,-18-18 287,0 19-95,0 1-321,0-2-32,-18 1 193,18 1-193,0 19-96,0 0-256,0 0-32,0 19 160,18 1 0,3 20 64,-1-20-193,0 0-319,19-1-449,-19 2-736,0-1-802,0-20-2754</inkml:trace>
  <inkml:trace contextRef="#ctx0" brushRef="#br0" timeOffset="5">20942 2066 14189,'0'20'1537,"0"0"-1825,0 20 961,20 19-33,-20 1-319,20-1-97,-1 2 0,1 18-192,-20-20 32,20 20-128,0-19-160,1-1-160,-21-18-289,20-2-256,-20-20-64,18 2 96,2-21-256,-20-21-32,0 2-769,21 0-1921</inkml:trace>
  <inkml:trace contextRef="#ctx0" brushRef="#br0" timeOffset="6">21140 2205 11594,'0'0'3652,"0"20"-4229,21-20 1314,-21 20 320,0 21 128,20-3-160,0 23-448,-20-2-385,19 20 0,-19-19-96,20 19 0,0-20-224,-20 2-352,20-23-705,0-17-289,-20-1-1601,0-20-4260</inkml:trace>
  <inkml:trace contextRef="#ctx0" brushRef="#br0" timeOffset="7">22312 2643 14093,'0'-21'0,"0"21"769,-20 0-193,0 21-512,0-2 64,0 21 161,1-21-225,-1 22 0,0-21-64,0-1-96,20 0-161,0-19-479,0 0-642,0 0-255,20 0 31,-20-19-1633,0 19-1601</inkml:trace>
  <inkml:trace contextRef="#ctx0" brushRef="#br0" timeOffset="8">22153 2265 12427,'0'-20'1538,"0"20"-257,0 0-705,0 20 385,20-20 289,0 21-97,0 17-545,19 23-31,1-2-289,-20 0 0,19 21-256,2-20 32,-3-1 0,-18 1-224,21-21-128,-21-20-737,-20 2 192,0-1-512,19-20-1602,-19 0-2594</inkml:trace>
  <inkml:trace contextRef="#ctx0" brushRef="#br0" timeOffset="9">22450 2106 12555,'0'0'2851,"21"0"-3203,-1 20 1120,-20 0 65,39 0 160,1 19 96,0 1-192,19 1-481,-19-3-159,19 23-65,-18-2-32,-21 0-160,19 1 64,-39 20-64,0-21 160,0-19-32,-21 19-96,3-19-128,-2 0-64,-1 0-288,1-1-865,0-19-609,2 0-2563</inkml:trace>
  <inkml:trace contextRef="#ctx0" brushRef="#br0" timeOffset="10">19751 3616 7078,'0'-20'3556,"-20"1"-5094,0 19 1634,0 0 289,-19 19-33,19 21 897,0-21-64,0 41-352,1-20-64,19 20 128,0 0-129,0-1-255,19 1-289,1-21-96,20 1-64,-1 0-320,1-21-289,19 2-63,-19-21-289,-19 0-897,-1 0-2370</inkml:trace>
  <inkml:trace contextRef="#ctx0" brushRef="#br0" timeOffset="11">19989 3556 12299,'0'-20'1153,"0"20"-416,0 20-161,0 1 770,0 18-97,0 21-576,20-1-353,-20 1-160,20-1-64,-20 1-32,20-20-224,0 0-449,-1-1-864,1-18-1410,0-2-3811</inkml:trace>
  <inkml:trace contextRef="#ctx0" brushRef="#br0" timeOffset="12">20306 3914 4099,'0'-20'8200,"0"20"-8424,-18 0 448,18 0 96,-20 20-191,-1 0 447,21 0-127,0 20-193,0-21-192,0 22-288,21-22 31,-1 1-191,-2-20-257,23 0 33,-21 0 63,19 0-127,-19-20-65,-20 1 641,20-2 128,-20-18 224,0 19-192,-20 0-160,20 0 320,0 20 1,-20 0-289,20 20 160,0 0 64,0 0-64,20-1-192,0 1-321,0 1-640,0-2-928,-1 1 799,1-20 962,0 0 384,0 0 257,-20-20 640,0 20 256,0-19 64,-20-2-288,20 1 0,0 1 129,-20-1-194,20 20-479,0-20-161,0 20-352,20 0-256,0 0-64,0 0-353,19 0 97,-19 0-513,0 0-1986,1 0-3523</inkml:trace>
  <inkml:trace contextRef="#ctx0" brushRef="#br0" timeOffset="13">20823 3974 11947,'-21'0'672,"21"20"-768,0-20 353,0 0-33,0 19-160,0-19-96,0 0-288,21 20-161,-21-20 385,20-20 160,0 20 32,-20 0 0,0-19-64,0 19 160,0-20 33,0 20-257,0 0-353,0 0-159,0 20 384,0-1 96,0 22 256,20-22 64,-20 21 160,19 0-95,1-1-225,0-19-32,0 20 0,0-20 64,-20-1 865,0-19 352,-20 0 129,0 0-353,0 0-417,0 0-319,-19 0-161,19-19-576,0-1-577,-1 0-1345,21 20-4709</inkml:trace>
  <inkml:trace contextRef="#ctx0" brushRef="#br0" timeOffset="14">21082 4013 14029,'20'0'64,"-20"0"705,18 0 224,-18-19-641,20 19-32,1 0-64,-1 0-256,-20-20 96,0 20 65,0 0-65,0 0-256,-20-20-385,-1 20-64,1 0 321,2 0 224,-2 20 32,-1 0 192,1-1 64,20 1 321,20 1 128,1-2-129,-1 1-63,18-20-65,3 20-224,18-20-64,-19 0 129,-1 0-225,-19 0-289,0-20-672,-20 20-2113</inkml:trace>
  <inkml:trace contextRef="#ctx0" brushRef="#br0" timeOffset="15">22252 3835 8263,'0'-20'6567,"0"20"-6664,-20 0 354,1 20 255,-21-1-192,0 21-159,1 0 95,-1 20-224,19-21-128,3-18-160,-2 18 159,20-19-287,0-20-385,0 19-416,20-19-192,-20-19-865,18 19-4292</inkml:trace>
  <inkml:trace contextRef="#ctx0" brushRef="#br0" timeOffset="16">21975 3655 11691,'0'-19'2402,"0"19"-1858,0 0-191,0 19 1024,20 2 225,0-1-481,-2 19-385,23 1-383,-1 0-161,-1 20-64,1-21-64,-20 1 32,19 0-96,1-1-288,-1-18-289,-19-2-704,-20-19-673,20 0-1697,-20 0-5510</inkml:trace>
  <inkml:trace contextRef="#ctx0" brushRef="#br0" timeOffset="17">22331 3517 11146,'40'0'448,"-19"0"898,17 39 704,-18 1-449,21 0-288,-2 20-608,1-1-449,-20 21-31,19-21-161,-19 1-32,0-20 32,-20-1-64,20 1 96,-20-20-64,-20 19 0,20-18-288,-20-2-801,0 1-865,1 0-2787</inkml:trace>
  <inkml:trace contextRef="#ctx0" brushRef="#br0" timeOffset="18">22015 3696 1889,'0'0'1794,"18"-20"-1634,-18 20 353,0 0-1,0-21-448,0 21-32,0 0 224,0 0 673,-18 0 897,18-19 128,0 19-385,0 0-319,-20 0-386,20 0-63,0-20-96,0 20-129,0-20-63,-20 20 31,20 0 65,0 0-97,0 0-95,-21 0-65,21 0-256,0 0 32,21 0-96,-21 0 225,0 20-33,20-20 32,0 20 0,-2-1-96,3 22-160,-1-22 129,0 1-129,19 20-32,-19-20 64,0 20 64,0 0-128,19-21 0,-19 1 64,0 20-64,0-20-96,-20 0 128,20-1 0,-1-19 0,-19 20 0,0-20 32,20 21-32,-20-21 0,0 0-65,0 0-95,0 0-288,0 0 32,0 0 31,0 0 129,0 0 96,0 0-96,0 0-1,0 0 65,0-21 192,-20 21-352,20 0-97,-19-20-95,19 20-161,0 0 97,-20 0 287,20-19 161,0 19 128,-20 0 160,20-20-32,0 20 289,0 0 95,-20-20-63,20 20-161,0-20-64,0 20 0,-20-20-32,20 0-64,-19 20 129,-1-19-129,20-2-32,-20 21-32,0-19-64,0-1 32,1 0-64,-1 0 64,0 0-32,0 0 0,-1 0 64,21 20-32,-18-19 0,18-1-32,-20 20 32,20-21-32,-20 21 32,20-19-64,0 19-33,0-20 65,0 20-96,0 0-320,0-20-801,0 20-3844</inkml:trace>
  <inkml:trace contextRef="#ctx0" brushRef="#br0" timeOffset="19">5617 8028 10537,'0'0'673,"0"0"-609,20 19 1634,-20-19 256,0 0-705,19 0-673,-19 0-191,20 0-65,0 0 128,0-19-31,0 19-97,-1-20-160,1-1 129,-20 2-257,0-1 96,0 0-64,-20 0-128,1 0 0,-1 0 0,0 20 0,-20 0-97,21 0-31,-1 20 96,0 20-32,20-20 32,0 19 64,20-18 0,0 18 96,19-19-64,1 0 0,-1 0 96,21-20-64,-21 20 0,1-20 0,1 0-32,-23-20-512,2 20-353,1-20-609,-1 20-992,-20-20-1666</inkml:trace>
  <inkml:trace contextRef="#ctx0" brushRef="#br0" timeOffset="20">5973 7968 5252,'0'0'4325,"0"0"-3461,21 0 450,-1 0 607,0 0-671,-1 19-257,21 2-545,0-21-384,-1 20-96,1-1-416,1-19-577,-3 20-673,-18-20-1377,21 0-4484</inkml:trace>
  <inkml:trace contextRef="#ctx0" brushRef="#br0" timeOffset="21">6370 7948 10666,'-18'-20'1729,"-2"20"-255,-21 0-193,21 20-192,2 0 96,-3-1-448,1 2-449,0 18-320,0-19-64,20 0-192,0 0-545,20-20-929,0 20-1729,0-20-8328</inkml:trace>
  <inkml:trace contextRef="#ctx0" brushRef="#br0" timeOffset="22">6510 7868 3971</inkml:trace>
  <inkml:trace contextRef="#ctx0" brushRef="#br0" timeOffset="23">6569 7868 13773,'-19'0'448,"19"20"64,0 20 866,0 0-353,0 20-609,0-21-384,19 21-64,1-1-64,0-19-128,0 0 192,0-20 0,-1 0-128,-19-20 96,0 0 224,0-40-64,-19 20-96,19-40 64,-20 21 32,0-21-128,0 1 160,20-1-224,0 0 32,0 40 128,20-19-64,20 39 0,-21 0 32,21 0 128,-20 19 0,1 1 64,-3 0-63,-18 0 63,-18 0 288,-3 0 257,-19-1-353,1 2-159,-1-21-161,0 0-192,1 0-545,19 0-864,0 0-321,20-21-1986,20 21-6213</inkml:trace>
  <inkml:trace contextRef="#ctx0" brushRef="#br0" timeOffset="24">7085 7451 9416,'-19'-40'-128,"19"1"256,0 39 801,19-20 513,-19 0-33,0 20-832,0-20-193,0 20 128,0 20-95,-19 0 223,19 19 65,-20 21 224,20-1-128,0 22 128,0 18-257,0-20-127,0 1-257,20-1-96,19 1-160,-19-1 64,21-19-32,-3-21-64,-17 1-32,19 0 0,-1-20 32,-19-20-352,0 20-225,-20-20-480,0 0-416,0 0-1602,0-20-8968</inkml:trace>
  <inkml:trace contextRef="#ctx0" brushRef="#br0" timeOffset="25">7621 7829 8712,'-20'0'5157,"0"0"-3684,20 0 225,0 0-481,0 0-320,20 0 96,0 0-417,21 0-512,-23 0-64,23 0-256,-1 0-192,-21 0-898,1 0-1472,0 0-4934</inkml:trace>
  <inkml:trace contextRef="#ctx0" brushRef="#br0" timeOffset="26">8435 7332 12940,'0'0'1153,"0"0"-1089,0 20 320,0 0 161,0 19 159,0 1 161,0 0-384,0 20-257,21-1-160,-21-19-64,20 0-128,-20-20-353,18 19-415,-18-39-546,20 20-832,-20-20-2530</inkml:trace>
  <inkml:trace contextRef="#ctx0" brushRef="#br0" timeOffset="27">8555 7312 14125,'0'0'544,"0"20"-31,20 20 992,-20-1-256,0 21-544,0-21-385,19 21-320,-19-1-96,20-18-160,0-1-352,-20-20-97,20-1-512,0 1-1858,0-20-4805</inkml:trace>
  <inkml:trace contextRef="#ctx0" brushRef="#br0" timeOffset="28">8794 7530 8680,'0'0'7078,"0"0"-7366,0 21 544,18-21 769,-18 19 225,20 2-161,21-2-673,-21 0-288,-2 2-320,23 19-321,-21-20-672,19-20-64,-19 20-1153,0-20-2339</inkml:trace>
  <inkml:trace contextRef="#ctx0" brushRef="#br0" timeOffset="29">9011 7570 11146,'-19'0'1345,"-1"21"-1152,0-21 1440,0 19-160,-1 0-351,3 2-674,-2-1-416,20 0-673,0 0-864,0 0-929,0-20-3332</inkml:trace>
  <inkml:trace contextRef="#ctx0" brushRef="#br0" timeOffset="30">9170 7610 13388,'39'0'1538,"-19"-19"-642,0 19 1090,0 0-929,1 0-288,-3 0-545,2 19-160,1-19-192,-1 0-929,0-19-1153,-2 19-3395</inkml:trace>
  <inkml:trace contextRef="#ctx0" brushRef="#br0" timeOffset="31">9567 7829 15726,'0'20'-192,"0"-40"-1569,0 20 2177,20-20 32,0-20 257,-1 20-609,1-19-96,-20-1 32,20-1 32,-20-18 0,0 19-64,0-19 64,0 19-64,-20 0 160,20 21 129,-20-1-289,1 0-128,-1 20 64,20 20-65,-20 0 65,20 19 96,0 1 0,0 0 33,0 20 127,20-20 96,0-2-160,-1 3 0,21-1 0,1-20-64,-3-1 32,-17 1-63,19-20-66,-21 0-447,1 0-1057,0-20-2179</inkml:trace>
  <inkml:trace contextRef="#ctx0" brushRef="#br0" timeOffset="32">9865 7133 10089,'-20'-19'481,"20"19"-321,0 19 1249,-20-19-32,20 21-63,0 18-161,0 1-160,0-20-289,0 19-255,0 1-321,20-20-96,0 19-64,0-19-577,0 0-256,-1-20-768,1 0-1890</inkml:trace>
  <inkml:trace contextRef="#ctx0" brushRef="#br0" timeOffset="33">10004 7233 11755,'-20'20'2530,"20"-1"-2434,0 1 353,20 0-129,-20-20-160,19 20-256,-19 0-353,20-20-1184,-20 20-1666</inkml:trace>
  <inkml:trace contextRef="#ctx0" brushRef="#br0" timeOffset="34">10023 7154 12651,'-19'0'3428,"19"-21"-3524,0 21 192,0 0-192,0 0-1089,0 0-1666</inkml:trace>
  <inkml:trace contextRef="#ctx0" brushRef="#br0" timeOffset="35">10122 7114 13612,'20'19'1153,"-20"-19"-896,20 21 1280,1-21-480,-21 19-512,20 1-225,-2 20-320,3-20-64,-21-1-96,20 21-161,-20-20-159,0-20-193,-20 20-672,20-20-705,-21 0-1377</inkml:trace>
  <inkml:trace contextRef="#ctx0" brushRef="#br0" timeOffset="36">10381 7193 12748,'0'-20'1153,"0"20"-769,0 0 1153,0 0 1,0 20-225,0 20-416,20-1-417,-20 21 33,0-1-65,20 1-255,-20 19-161,0-18-32,19-23-161,-19 3-383,20-1 63,-20-20-383,20-1-257,0-19-449,-20 0-1761,0-19-6406</inkml:trace>
  <inkml:trace contextRef="#ctx0" brushRef="#br0" timeOffset="37">10480 7233 14317,'41'59'865,"-41"-19"0,18 19 544,-18 1-352,20-1 96,-20 1-833,0-1-448,21-18-256,-21-1-64,0-20-289,20-1-801,-20-19-1889,20 0-6502</inkml:trace>
  <inkml:trace contextRef="#ctx0" brushRef="#br0" timeOffset="38">10539 7114 14189,'20'0'-897,"21"0"1153,-3 0 1154,3 0 415,-1 0-223,-21 0-1026,21 19-576,-40 2 65,0 18-130,-20-19 130,20 20-226,-20-21 161,1 1 96,19 0 1,0-20-1,0 20 32,0-20 0,19 0 32,1 20-64,20-20-32,-20 0-160,-1 20-448,1-20-1026,-20 0-2402</inkml:trace>
  <inkml:trace contextRef="#ctx0" brushRef="#br0" timeOffset="39">8415 8028 13388,'0'19'705,"41"-19"-897,17 0 64,22 0 96,0 0 192,58-19 801,2 19-129,38 0-223,20-20-33,21 20 65,0-21-32,-21 21-161,0 0-160,-19-19-31,-20 19-33,-39-20-32,-41 20-128,-20 0-384,-39 0-641,-20 0-1153,-40 0-3139</inkml:trace>
  <inkml:trace contextRef="#ctx0" brushRef="#br0" timeOffset="40">9269 8246 15022,'21'20'-160,"17"-20"-161,23 0 353,-22 0 609,21 0 928,-21 20-864,1-20-737,-40 20-128,0 0 192,0-20 128,-20 19 256,-19 1 1,19 20-65,-20-20 225,-1 0-161,23-1-256,-2 2-192,20-1 64,0-20-160,38 0-609,3 0-736,19 0-545,-1 0-512,-19-20-545,19-1-3235</inkml:trace>
  <inkml:trace contextRef="#ctx0" brushRef="#br0" timeOffset="41">9944 8365 11947,'0'0'608,"0"0"-31,-39 0 576,19 21-128,-20-2-96,1 1-513,-1 0-320,19 20-64,21-20 0,0-1-96,0 1-64,41-20 32,-21 0 160,19 0 128,1 0 129,-1-20-97,-19 20-64,-20-19-32,20-1-32,-40 20-128,0-21-192,1 21-64,-21-19-161,20 19-928,0 0-1570,20 0-4516</inkml:trace>
  <inkml:trace contextRef="#ctx0" brushRef="#br0" timeOffset="42">10083 8147 12171,'21'0'2210,"-21"0"-2082,0 0 1314,0 0-417,18 0-193,-18 0-351,0 20-385,0-20-96,0 19 64,0-19-128,0 21 160,0-2-160,0-19 160,0 20-64,0-20 0,0 20 64,0-20-32,0 20 32,20-20 0,0 0-160,1 0-512,-1 0-1634,19 0-3876</inkml:trace>
  <inkml:trace contextRef="#ctx0" brushRef="#br0" timeOffset="43">11076 7213 13100,'0'0'128,"20"0"-64,0 0 545,-1 20 864,21 0 257,0-1-513,-1 41-609,21-20-255,-21 39 127,1-20-63,1 22 63,-23-2-96,23 20-320,-21-19-31,-20-1-1,0 21 32,-20-21-225,0-19-351,-19 19-481,-22-19-352,2-21-513,-1 21-1793</inkml:trace>
  <inkml:trace contextRef="#ctx0" brushRef="#br0" timeOffset="44">22252 8981 8936,'0'20'801,"0"-20"32,0 0 1120,0 0 1,20 0-320,-20 0-481,20 20-256,0 0-481,19 0-224,-19 0-192,21 20 96,-3-21-160,-17 1-128,19 0-224,-21 0-65,1 0-352,-20-20-800,20 0-962,-20 0-2625</inkml:trace>
  <inkml:trace contextRef="#ctx0" brushRef="#br0" timeOffset="45">22491 9021 5925,'0'0'417,"0"-20"-450,-20 20 1507,20 20 768,-21-20-1185,1 20-256,-18 0-161,17 0-223,1-1-65,0 2-160,1-2-128,-1-19-448,20 20-833,0-20-1698,0 0-5957</inkml:trace>
  <inkml:trace contextRef="#ctx0" brushRef="#br0" timeOffset="46">22788 9121 12780,'0'19'352,"0"1"-192,0 0 1025,0 0 64,0 0-928,0 0-385,0 19-1121,21-19-1090,-21 0-2849</inkml:trace>
  <inkml:trace contextRef="#ctx0" brushRef="#br0" timeOffset="47">21001 8286 7559,'0'0'2018,"0"0"-161,0 0 97,0 0-577,0 0-191,20 20-386,-20 0-351,0-1-1,0 22 1,0-2-225,20-19-96,-20 20-160,0-20 96,0-1-160,20 1-385,-20-20-447,0 0-1026,0 0-2082</inkml:trace>
  <inkml:trace contextRef="#ctx0" brushRef="#br0" timeOffset="48">20883 9061 4228,'0'20'2017,"0"-20"97,0 0 449,0 0-577,0 0-417,0 0-416,0 0-448,19 0-321,-19 0-63,20 0-97,-20-20-32,20 20-64,0-20 0,0 20 129,-20-20-97,19 0-64,1 0-32,-20 1 32,0-2-32,20-18-32,-20 19-32,0 0 32,0-20-32,0 21 0,0-1-128,0 0 32,0 0-32,-20 20 32,20 0-225,-20 0 97,20 0 160,-19 20 32,-1-20 0,20 20 0,-20 0 96,20-1 0,0 1 32,0 0 0,20 20-32,0-20 161,-1-1-161,1 21-32,0-20 32,21 0-64,-21 0 96,-2 0-160,2 0 96,1-1-96,-21-19 32,20 0-257,-20 0-95,0 0-993,0 0-1826</inkml:trace>
  <inkml:trace contextRef="#ctx0" brushRef="#br0" timeOffset="49">18322 8207 3971,'0'0'160,"20"-21"-160,-20 21 321,0 0 159,19 0-160,-19 0-127,0 0-129,0 0 64,0 0 384,0 0 193,0 0 64,0 0-225,0 0-255,0 0-97,0 0 224,0 0 545,0 0-64,0 0-96,0 0 95,0 0-319,0 0-97,0 0 33,0 0 96,0 0 31,0 0 33,0 0 95,20 0-159,-20 0-225,0 0-95,20 21-65,0-21-96,0 0 0,-1 0-32,1 0 0,20 0-32,-19 0 0,17 0 1,3-21-33,-21 21 0,19 0-32,-19 0 64,0 0 0,20 0 32,-21 0-32,1-19 64,20 19-96,-20 0 64,19-20-64,1 20 0,-1-20 32,1 20-96,1-20 160,-23 0-96,23 20 161,-1-20-65,-21 20 0,21-20 32,0 20-128,-21-19 0,21-1-32,0 20-32,-1-21 64,-19 2 0,21-1 96,-3 20-128,-17-20 96,19 0 32,-20 0 65,-1 20-97,21-20 0,-20 1-96,0-1 32,-1 20 0,21-20-32,-20 0 0,0 0 64,-1 20-64,1-20 32,0 1-32,1 19 0,-1-20-64,-2 0 128,23 20-64,-21-20 0,0 0 0,-1 20 0,1-21 0,0 2 0,0 0 32,0 19 32,-1-21-128,1 2 32,0-2 96,0 1-96,0 1 32,-1-1 0,1 0-32,20 0 0,-19 0 96,-21 0-96,20 1 32,-2 19-32,3-20 64,-1 0-32,0 0 0,0 20 0,-1-20-32,1 0 64,0 20-64,0-19 64,0-1-96,-1 20 64,1-20-32,0 20 32,0-20-96,0 20 192,-1-20-192,21 20-64,-40 0 95,20 0-95,-20 0 96,21 0-32,-21 0 160,18 0-160,2 0 96,-20 0-32,21-19 32,-1 19-32,0 0 32,-2 0-64,3 0 128,-1 0-160,0 19 96,0-19 0,-20 0 0,19 0-64,1 0 64,0 0-64,-20 20 96,20-20-32,0 0 0,-20 0 0,19 0 0,-19 20 0,20-20 64,0 0-128,0 20 64,-20-20-32,21 0 64,-1 20-32,-20-20-288,18 19 544,2-19-224,-20 20-96,21-20 64,-1 20 32,-20-20 0,20 20 32,-20 0-160,19-20 96,1 20 32,-20-20-32,20 19 0,-20-19 0,20 20 0,-20-20 32,20 20 32,-20-20-352,19 20 544,-19-20-224,0 20-32,20-20 0,-20 20-32,20-20 32,0 19 0,0 1 0,-20-20 32,19 21-32,1-2 0,-20-19 0,0 21-32,20-21 64,-20 19-32,20-19-32,1 19 160,-21-19-192,18 0 128,-18 21-64,20-21 0,0 0 0,-20 20 0,21-20 64,-1 20-128,-20-20 96,18 20 0,3-20-64,-21 0 64,20 20 0,0-20-64,-20 19 64,20-19-32,-1 20-32,1-20 64,-20 20-32,20-20 0,0 20 32,-20-20-32,20 0 32,-1 20 0,-19-20-64,20 20 0,0-20 64,0 0 0,0 19-32,1-19 0,-3 20 64,2-20-96,1 0 0,-1 20 128,0-20-64,-20 20 32,18-20-160,3 0 96,-21 20 32,20-20 0,0 0-64,0 20 64,-20-20-32,19 19 32,1-19 32,-20 0-31,20 21 95,0-21-64,-20 0-32,20 20-32,-1-20 0,1 0 0,0 0 32,0 19-32,0-19 0,-1 0-32,-19 0 96,20 0-160,0 20 160,1-20-64,-21 0-32,20 0 96,-2 0-32,2 20-64,-20-20 32,21 0-32,-1 20 64,-20-20 0,20 0-32,-20 0 0,19 0 32,1 20-32,-20-20 0,20 0 32,-20 0-96,20 0 32,0 0 96,-1 20-160,-19-20 192,20 0-96,0 0 0,0 0 0,-20 0 0,20 0 0,1 0 0,-21 20-32,18-20 128,2 0-160,-20 0 160,20 19-160,1-19 64,-1 0-32,-2 0 64,23 0-96,-21 0 128,0 0-32,-1 21 0,21-21-64,-20 0 32,0 0 32,-1 0-32,1 0-64,-20 0 128,20 19-128,0-19 64,0 0 64,-20 0-64,19 0 96,1 0-96,0 0-64,0 0 128,1 0-160,-3 0 128,-18 0-32,20 0 32,1 0-32,-1 0 32,0 20-64,-20-20 32,18 0 32,-18 0-32,21 0 0,-21 0-32,20 0 32,0 0 64,19 0-96,-19 20 0,0-20 64,20 0-32,-20 0 224,19 0-32,2 20-31,-21-20-97,18 0 32,-17 0-96,19 0 0,-21 20 0,21-20 64,-20 0-96,19 0 32,1 20-32,-20-20 0,0 0-257,-20 0-255,19 0-769,-19 0-1666,-19-20-6919</inkml:trace>
  <inkml:trace contextRef="#ctx0" brushRef="#br0" timeOffset="50">23623 7570 11434,'0'-60'4517,"0"21"-4485,0-1-64,0 20 384,-21-19 32,1 19-192,0 0-256,1 20 32,-21 0-64,20 0 32,0 20 64,0 0 64,20 19-64,-19 21 64,19-1 129,0-19 95,0 19-192,0 2-32,19-2 0,1-19-256,0 0-96,0-1-257,-20-19-640,0 0-961,0 0-1666,0-20-3587</inkml:trace>
  <inkml:trace contextRef="#ctx0" brushRef="#br0" timeOffset="51">23424 7888 2626,'-40'-59'6342,"20"39"-2723,-1 0-736,21 0-1025,0 0-897,0 20-353,21 0-287,-1-19-161,20 19-128,19 0-769,-19 0-1249,-1 0-1921,1 0-6407</inkml:trace>
  <inkml:trace contextRef="#ctx0" brushRef="#br0" timeOffset="52">23841 7928 15822,'0'0'0,"0"0"257,0 0 1248,0 0-896,0 0-289,0 20-96,0-20-96,0 20-64,19-1-32,-19 22-128,20-22-128,-20 1-545,0-20-352,0 20-1345,0-20-3780</inkml:trace>
  <inkml:trace contextRef="#ctx0" brushRef="#br0" timeOffset="53">23860 7769 17616,'20'-20'-288,"-20"20"-128,20 0 31,-20-19-1857,0 19-10794</inkml:trace>
  <inkml:trace contextRef="#ctx0" brushRef="#br0" timeOffset="54">20942 8345 3843,'-20'-19'320,"20"19"-127,0 0 1216,0-20 481,0 20-225,0 0-415,0-20-97,0 20 128,20-20-96,-20 20-160,0-20-96,0 20-353,0 0-255,0 0-97,0 0-128,20 0 0,-20 0-32,0 20 160,0 0-32,20 0-95,-20 0-97,0-1 0,19 22 32,-19-22 64,0 1-128,20 0 160,-20-1-160,0-19 128,0 0-96,0 0 256,0 0-96,0 0-32,-20 0-64,20-19-64,0 19-64,0-20 32,0-19-128,0 18-32,-19-18 32,19-1 64,0 20 160,0-20-96,0 40 160,-20-19 64,20 19-128,0 0-64,0 19 0,0 1 32,20 20 128,-20 0-192,19-1 0,1 1 0,-20 0 160,20 0-224,-20-20 32,20-1 0,-20 1 96,0-20 0,0 20 128,0-20-96,-20 0 97,20-20-97,0 0 64,0 1-160,-20-1 32,20-20 0,0 20-64,0-19-32,-20-2-65,20 2 129,-19-1 64,19 20-64,0 20 225,0 0-193,0 0-32,0 20 96,0 0 32,0 20-160,0-1-32,19 1 192,-19-20-96,0 0-64,0 20 160,-19-40-64,19 20-128,0-20 128,-20 19 96,20-19-160,0-19 64,0 19-160,0-20 128,0-1-32,0 2 64,0-21-160,0 0-65,0 1 33,0-1-96,0 0 192,0 20 192,0 1 128,0 19-224,0 0 160,-20 19 1,20 1-1,0 20-64,0 19-96,0-18-64,0-2 0,0 0-64,20-18 64,-20-1-128,0-1 128,0-19 0,0 0 32,0 0-161,0 0-191,0 0 0,-20 0-289,20-19-160,0 19-544,0-20-320,0-1 31,0 2-448,0-21-1217,0 21-96,0-22 4292,0 22 2242,0 19-929,-20 0-673,20 0 1,0 0-257,0 0-705,0 19 225,20 1-321,-20 1-319,20 18-161,-20-19-353,20-1-928,-20 22-961,0-22-2274</inkml:trace>
  <inkml:trace contextRef="#ctx0" brushRef="#br0" timeOffset="55">20843 12976 4260,'0'-40'3395,"0"40"-801,0-20-159,0 20-321,0-21-417,0 21-191,0 0-225,0-19-384,-20 19-417,20 0-352,0 0-96,0 19 64,0-19 0,0 41-32,20-21 1,-20 19-33,0 1-64,0 0 96,0 0-96,20-1-97,-20-19-383,0 0-289,0 0-512,20 0-353,-20-1-1537,0-19-5221</inkml:trace>
  <inkml:trace contextRef="#ctx0" brushRef="#br0" timeOffset="56">20784 13691 3042,'0'20'4260,"-20"-20"-3331,20 0 993,0 19-128,0-19-385,0 0-128,0 0-160,0 20-288,20-20-96,-20 0-353,18-20-63,3 20-129,-1-19 160,0 19-64,0-20 161,-1 0-33,-19 0-63,0 0-33,0 0-160,0 1-160,0-1 0,0 0 0,-19 0 0,19 20-160,0-20 0,-20 20-97,20 0 97,0 0-32,0 0 64,-20 20 64,20-20 96,0 20-96,-20 0 96,20 0 0,0-1-32,0 1 160,20 0-128,-20 0 32,20 0-64,0 0 0,-1-1-64,1-19-128,0 20-32,0-20-673,-20 21-769,20-21-1633,-20 0-6214</inkml:trace>
  <inkml:trace contextRef="#ctx0" brushRef="#br0" timeOffset="57">22252 13472 9545,'0'20'2722,"0"-20"-1953,0 0 1153,0 0-97,-20 0-287,20 0-769,0 0-129,0 0 225,20 0-288,-20 20-353,20-20-64,0 20-64,19 0-64,-19 0-32,21 0-96,-21-20-96,18 19-257,-17 1-383,-1-20-546,-20 0-383,20 0-1507,-20 0-3138</inkml:trace>
  <inkml:trace contextRef="#ctx0" brushRef="#br0" timeOffset="58">22511 13472 12940,'0'0'352,"0"0"-288,0 0 897,-20 0 288,0 20-640,-1-20-161,1 20 1,2 0-97,-2 0-160,-21 0-96,21 0-288,1-1-352,-1 1-353,0 0-320,20 0-1058,0-20-3746</inkml:trace>
  <inkml:trace contextRef="#ctx0" brushRef="#br0" timeOffset="59">22610 13532 12748,'39'0'1089,"-39"0"-897,20 20 1441,-20-20 161,0 20-737,0 0-801,0-1-224,0 21-224,0-20-577,0 0-832,0 0-3460</inkml:trace>
  <inkml:trace contextRef="#ctx0" brushRef="#br0" timeOffset="60">19075 13055 9128,'0'0'865,"0"0"-513,-18 0 737,18 0 289,-20 0-321,20 0-161,0 0 65,0 0 128,20 0-288,-20 0-224,18 0-193,-18 0 129,21 20-257,-21-20 32,20 0-64,0 0 97,-20 0 31,20 0-64,-1 0-64,1 20-63,0-20-33,0 0 0,0 0-64,-1 0-32,21 0 32,-20 0-96,0 0 32,-1 20 64,21-20-288,-19 0 512,-1 0-224,0 0 0,-2 0 0,3 0 0,-1 0 32,0 0-96,19 0 32,-19 0-64,0 0 96,0 0-128,19 0 96,-19 0 0,20 0 65,-20 0-194,-1 0 97,21-20 32,-19 20 33,-1-20-65,18 20 0,-17-20-32,-1 20 32,0 0 0,-1-20 32,1 20-32,0 0-32,0-20 64,0 20 0,-1-20-64,-19 1 32,20 19 0,0-20-65,0 0 98,0 20-1,-1-20-64,-19-1 32,20 2 0,0-1 0,0 1-33,-20-1 1,21-1 32,-1 1 0,-20-19 0,18 19 0,-18 0 32,21 0-32,-21 0-32,0-19 64,20 19-64,-20-20 64,0 21 1,20-21-1,-20 0-32,0 0 32,20 0-64,-20 21 64,0-22 0,0 22-96,19-21 96,-19 0-64,0 20 128,0-19-128,20-1 64,-20 0-32,0 21-32,0-21 64,0 20 64,0-21-160,0 3 64,0 17 64,20-18 224,-20-1-544,20 0 576,-20 1-384,20-1 64,-20 0 64,0 21-32,0-21-64,19 20 128,-19-20 0,0 21-192,0-2 192,0 2-128,0-2 160,20 2-160,-20-21 96,0 20-64,20 0-32,-20-20 32,0 20 96,20-19-160,-20 19 64,0 0-32,0 0 64,20 1 64,-20-1-160,0 0 64,19 0 32,-19 0-32,0 0 0,20 1-96,-20-2 160,20 21-32,-20-20-128,0 20 96,0-19 96,20 19-224,-20 0 160,0 0-96,0 0 32,21 0-64,-21 0 128,0 0-32,0 0-32,18 0 0,-18 0 0,0 0 0,20 0 32,-20 0 0,0 0 0,21 0 0,-21 0 0,0 0-64,20 0 32,-20 19 64,0-19-32,20 0 0,-20 0-96,0 20 128,0-20 0,18 0-64,-18 0 32,0 21-32,0-21 32,21 0 0,-21 19 64,0-19-128,20 20 64,-20-20 0,0 20 0,20 0 0,-20-20 0,0 20-32,0-20 64,20 20-32,-20-20 0,19 19 0,-19 1 0,0 0-64,20-20 128,-20 20-64,0 0 0,0-1 0,0 1 0,20 0 0,-20 0 0,0 0-32,0 0 64,0-20-32,20 40 0,-20-21 0,20 2 0,-20-2 0,0 2-96,19-2 96,-19 21 64,0-20-96,20 0 32,-20 0 32,0-1 32,20 21-192,-20-20 160,20 0-64,-20 0 64,0 19 32,0-19-96,21 0 64,-21 20-32,0-21 0,20 2 0,-20-2 0,0-19-256,18 19 576,-18 2-416,0 19 64,20-20 0,-20 0 128,21-1-64,-21 1 96,0 0-128,20 0 0,-20 0 32,0 0 0,20 19 0,-20-19-32,19 0 0,-19 0 64,20 19-32,-20-19-32,20 20-32,-20-20 32,0 0 32,20-20 0,-20 19 0,0 2-32,20-1-32,-20 0 96,19-1-96,-19 2 64,20-2-96,-20 1 128,0 0-64,0 0-32,20 0 96,-20-1-96,0 1 64,0 0-64,20-20 96,-20 20-96,0-20 0,20 20 96,-20-20-128,0 0 64,19 20 64,-19-20-128,0 19 160,0-19-128,0 0 64,20 0-128,-20 20 160,0-20-128,20 21 160,-20-21-96,0 0 0,20 20 0,-20-20 0,21 0-64,-21 19 128,0-19-64,18 0 0,-18 0 0,0 20 0,0-20 0,0 19 32,0-19 65,20 21-194,-20-21 129,0 0-64,20 0 64,-20 0-32,21 0 97,-21 0-226,0 20 129,20-20 0,-20 0 0,0 20 0,0-20-32,18 0 32,-18 20 32,0-20 33,0 0-65,21 19 32,-21-19-64,0 0 64,20 0 64,0 0-224,-20 20 160,20-20-32,-20 0 32,0 0-32,19 0-32,-19 0 128,0 0-96,20 20-32,-20-20 64,20 0 0,-20 0-64,20 0 0,-20 0 128,20 0-128,-20 0 0,19 0 64,-19 20-32,0-20 0,20 0 0,-20 0 0,20 0-32,-20 0 0,20 0 32,0 20-32,1-20 64,-21 0 64,18 0-160,2 0 32,21 0 96,-21 0-224,-2 0 288,3 0-224,-1 0-129,0 0 514,19 0-353,-19 0 64,0 0 64,0 0-96,19 0 64,-19 0-32,20 0 0,-1 0 0,-19 0 0,21 0 32,-21 0 96,18 0-128,-17 0 32,19 0-64,-21 0-160,1 0 384,20 0-192,-20 0 64,-1 0 32,1 0-160,20 20 64,-20-20 64,1 0-64,-3 0 64,2 0-64,-20 0 64,20 0-64,-20 0-64,0 0-288,0 0-513,0 0-1153,-20-20-1602,20 20-7974</inkml:trace>
  <inkml:trace contextRef="#ctx0" brushRef="#br0" timeOffset="61">22371 12399 9256,'0'-39'385,"0"-2"-33,0 22 1954,21-1-192,-21 0-544,-21 0-385,21 0-288,-20-19-257,20 19-159,-20 0-257,1 20-192,-1 0-96,20 0 96,-20 0-96,20 40 128,-20 19-32,20-19 32,0 19-96,0 1 32,20-21-96,-20 2-256,20-21-257,-20 20 225,20-1 63,-20 1 129,0-20-192,0-1-353,0-19-160,-20 0 513,0 0 384,0 0 64,0-19 480,1-1 385,-1 0-96,20 20 256,0-20-128,0 20-416,0 0-65,39 0-192,-19 0-96,20-20-192,-1 20 32,1 0-224,1 0-416,-3 0-545,-17 0-641,-21 0-1441,0 0-3299</inkml:trace>
  <inkml:trace contextRef="#ctx0" brushRef="#br0" timeOffset="62">22649 12558 14830,'20'20'2466,"-20"-20"-2274,0 20 1185,0 0 193,0-20-1250,20 20-320,-20-1-160,0 1-449,20 0-1441,-20 0-2306</inkml:trace>
  <inkml:trace contextRef="#ctx0" brushRef="#br0" timeOffset="63">20088 10949 6982,'-39'0'2627,"39"0"-65,-20 0 65,20 0-610,0 0-415,0 0-257,0 0-576,20 0-32,0 0-289,19 0-256,1 0-128,-1-20-32,1 20-416,1 0-673,-21 0-1025,-2 20-1858,-18-20-7463</inkml:trace>
  <inkml:trace contextRef="#ctx0" brushRef="#br0" timeOffset="64">19652 10929 13516,'0'0'1346,"20"0"-738,-20 0 1090,0 20-609,0 0-737,0-1-288,19 21-64,-19 1-384,0-2-705,20 1-1410,-20-20-4996</inkml:trace>
  <inkml:trace contextRef="#ctx0" brushRef="#br0" timeOffset="65">19909 7133 15310,'-38'0'1025,"38"-19"-609,0 19 1282,18 0-513,2 0-640,1 0 127,19 0-448,19 0-31,-19 0-161,19 0 0,-19 0-32,19 0-417,-39 0-704,21 0-576,-23 0-1378,-18 0-6214</inkml:trace>
  <inkml:trace contextRef="#ctx0" brushRef="#br0" timeOffset="66">19474 7054 17200,'-20'0'64,"20"20"320,0-1 1154,0 2-834,0 19-415,0-21-225,20 21-833,-2 0-1761,3-1-406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1:33.18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362 11404 0,'19'0'31,"0"0"-15,-1 0 0,19 0-1,-18 0 1,37 0 0,-19 0-1,-18 0-15,18 0 16,19 0-1,74 0 1,-37 0 15,-37 0-15,18 0 0,-37 0-1,19 0 1,-19 0-1,-18 0 1,18 0 0,-18 0-1,-1 0 1,38 0 0,-19 0-1,-18 0-15,0 0 16,18 0-1,-19 0 17,1 0-17,18 0 1,-18 0 0,18 0-1,-18 0 1,18 0-1,-19 0 17,1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2:12.5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00 10920 0,'18'0'250,"1"0"-219,-1 0-15,-18-18 0,19 18-16,0 0 31,-1 0 0,1 0-15,18 0 15,-18 0-15,-1 0-1,1 0 1,-1 0 15,1 0-15,0 0-16,-1 0 15,1 0 1,18 0 0,37 0-1,-55 0 16,0 0-15,-1 0 0,1 0-1,0 0 17,-1 0-17,1 0 1,-1 0-1,1 0 1,37 0 0,-38 0-1,1 0 17,0 0-1,-1 0 0,1 0 0,-1 0 1,1 0-1,0 0-16,-1 0 1,1 0 0,-1 0-1,1 0-15,37 0 16,-38 0 15,20 0-31,-20 0 31,19 0-15,-18 0 0,74 0-1,-74 0 1,18 0 0,-19 0-1,1-19 1,0 19 40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2:16.43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864 11292 0,'19'0'31,"-1"0"-15,1 0 31,0 0-32,-1 0 1,1 0 0,18 0-1,-18 0 1,-1 0-16,1 0 16,37 0-1,-1 0 1,-17 0-1,-20 0 1,1 0 15,18 0 1,0 0-17,19 0 1,-19 0-1,-18 0 1,0 0 0,18 0-1,-19 0 1,1 0 0,0 0-1,55 0 1,-55 0-1,-1 0 1,1 0 15,-1 0-15,1 0-16,0 0 16,-1 0-1,1 0 16,-1 0-15,1 0 0,18 0-1,-18 0 1,-1 0 156,1 0-141,0 0-31,-1 0 16,1 0 15,-1 0 0,1 0 32,-38 0 29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2:18.62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864 10864 0,'19'0'110,"18"0"-95,-18 0-15,18 0 16,-19 0-16,38 0 15,-19 0 1,1 0 0,-20 0-1,38 0 1,-37 0 15,18 0-15,-19 0-16,20 0 15,-1 0 1,-18 0 0,18 0-1,0 0 1,0 0 0,19 0-1,-37 0 1,18 0-1,-19 0 1,38 0 0,-19 0 31,-18 0-32,0 0 1,-1 0-1,1 0 1,-1 0 0,1 0-1,0 0 1,-1 0-16,1 0 47,18 0-16,-18 0 0,-1 0 47,1 0-46,-1 0 46,1 0-47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2:20.75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920 11032 0,'19'0'94,"-1"0"-94,1 0 16,-1 0-16,38 0 15,19 0 16,-20 0-31,1 0 16,19 0 0,-1 0-1,19 0 1,-56 0 0,1 0-1,17 0 1,-36 0-1,0 0 17,-1 0-1,1 0 63,-1 0-79,1 0 1,0 0 0,-1 0-1,1 0-15,-1 0 16,38 0-1,-37 0 1,-1 0 0,1 0-1,0 0 204,-1 0-172,1 0-31,-1 0 15,1 0 250,0 0-265,-1 0-1,1 0 1,-38 0 23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2:25.1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808 10660 0,'19'0'94,"0"0"-63,-1 0-31,1 0 16,18-19 0,0 19-16,56 0 31,-37 0-16,18 0 1,-36 0 0,-1 0 15,-19 0-15,1 0-16,0 0 15,18 0 1,0 0-1,0 0 1,-18 0 0,18 0-1,-18 0 1,37 0 0,-38 0-1,38 0 1,-37 0-1,18 0 1,-19 0 15,1 0-15,18 0 0,0 0-1,-18 0 1,18 0-1,0 0 1,-18 0 0,0 0-1,18 0 1,19 0 0,-38 0-1,1 0 1,18 0 15,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2:28.7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18 10604 0,'19'0'32,"-1"0"-1,1 0-31,0 0 15,-1 0 1,19 0 0,-18 0-1,0 0 1,-1 0 0,38 0-1,-37 0 16,18 0-15,-19 0 0,20 0-1,-1 0 1,0 0 0,19 0-1,-19 0 1,0 0-1,1 0 1,-20 0 0,1 0-16,18 0 15,-18 0 1,36 0 0,-17 0-1,-1 0 16,19 0-15,18 0 0,-37 0-1,0 0 1,-18 0 0,18 0-1,-18 0 1,-1 0-1,20 0 1,-20 0 31,1 0 31,-1 0-47,1 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12T11:50:13.1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50 4037 0,'37'0'141,"-37"-19"-94,19 1 46,-19-1 189,18 19-189,-18-37-30,19 37-48,-19-19 17,0 57 374,0-20-328,19-18-62,-19 19-1,0-1 32,0 1 0,0 0-31,0-1-1,0 1 1,0-1 0,0 1-1,0 0 16,0-1 1,0 19-17,-19-18 1,19 0 15,0-1 0,0 1-15,0-1 0,0 1-1,0 0 1,0-1 15,-19-18-31,19 19 16,0-1-1,0 1 1,0 18 0,-18-18-1,-19-1 1,37 1 0,-19 0-1,19-1 16,-19-18-31,1 19 16,-1-1 15,-18 1-15,18-19 0,1 0 15,18 19-31,-19-19 15,19-19 298,-19 19-297,19-19 30,-18 19-30,18-18 0,0-1 31,-37 19-16,37-18 16,0-1 46,0 0-46,0 1 0</inkml:trace>
  <inkml:trace contextRef="#ctx0" brushRef="#br0" timeOffset="3408.89">20669 3777 0,'18'0'0,"1"0"172,-1 0-110,1 0 48,-38 0 30,1 0-124,-1 0 359,38 0-172,-1 0 188,1 0-376,18 18 95,-37 19-95,19-37 17,-56-18 280,37 36-1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8008F-8C0F-4F63-86DC-E7B67385E4BD}" type="datetimeFigureOut">
              <a:rPr lang="en-US" smtClean="0"/>
              <a:pPr/>
              <a:t>12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38DAD-5F37-4EA5-A798-26ED1E4539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1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04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另外一个哲学例子来说：世界上本来没有两个完全一样的物体，对于所有的两个物体，我们可以通过增加维度来让他们最终有所区别，比如说两本书，从</a:t>
            </a:r>
            <a:r>
              <a:rPr lang="en-US" altLang="zh-CN" dirty="0"/>
              <a:t>(</a:t>
            </a:r>
            <a:r>
              <a:rPr lang="zh-CN" altLang="en-US" dirty="0"/>
              <a:t>颜色，内容</a:t>
            </a:r>
            <a:r>
              <a:rPr lang="en-US" altLang="zh-CN" dirty="0"/>
              <a:t>)</a:t>
            </a:r>
            <a:r>
              <a:rPr lang="zh-CN" altLang="en-US" dirty="0"/>
              <a:t>两个维度来说，可能是一样的，我们可以加上 作者 这个维度，是在不行我们还可以加入 页码，可以加入 拥有者，可以加入 购买地点，可以加入 笔记内容等等。当维度增加到无限维的时候，一定可以让任意的两个物体可分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364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668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81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3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18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以看出逻辑回归公式由两个变量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θ</a:t>
            </a:r>
            <a:r>
              <a:rPr lang="zh-CN" altLang="en-US" dirty="0"/>
              <a:t>构成，其中</a:t>
            </a:r>
            <a:r>
              <a:rPr lang="en-US" altLang="zh-CN" dirty="0"/>
              <a:t>x</a:t>
            </a:r>
            <a:r>
              <a:rPr lang="zh-CN" altLang="en-US" dirty="0"/>
              <a:t>表示输入的数据，而</a:t>
            </a:r>
            <a:r>
              <a:rPr lang="en-US" altLang="zh-CN" dirty="0"/>
              <a:t>θ</a:t>
            </a:r>
            <a:r>
              <a:rPr lang="zh-CN" altLang="en-US" dirty="0"/>
              <a:t>是可学习的变量，如图中右半部分所示，其图像坐标轴横轴为</a:t>
            </a:r>
            <a:r>
              <a:rPr lang="en-US" altLang="zh-CN" dirty="0" err="1"/>
              <a:t>x.hθ</a:t>
            </a:r>
            <a:r>
              <a:rPr lang="en-US" altLang="zh-CN" dirty="0"/>
              <a:t>(x)</a:t>
            </a:r>
            <a:r>
              <a:rPr lang="zh-CN" altLang="en-US" dirty="0"/>
              <a:t>是关于</a:t>
            </a:r>
            <a:r>
              <a:rPr lang="en-US" altLang="zh-CN" dirty="0"/>
              <a:t>x</a:t>
            </a:r>
            <a:r>
              <a:rPr lang="zh-CN" altLang="en-US" dirty="0"/>
              <a:t>的函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3302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机器学习中，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ng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用来解 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间距最大化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的问题，最有代表性的就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问题，最初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优化函数如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274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2783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 最后有别于逻辑回归输出的概率。在这里，当最小化代价函数，获得参数 </a:t>
            </a:r>
            <a:r>
              <a:rPr lang="en-US" altLang="zh-CN" dirty="0"/>
              <a:t>θ </a:t>
            </a:r>
            <a:r>
              <a:rPr lang="zh-CN" altLang="en-US" dirty="0"/>
              <a:t>时，支持向量机所做的是它来直接预测 </a:t>
            </a:r>
            <a:r>
              <a:rPr lang="en-US" altLang="zh-CN" dirty="0"/>
              <a:t>y </a:t>
            </a:r>
            <a:r>
              <a:rPr lang="zh-CN" altLang="en-US" dirty="0"/>
              <a:t>的值等于 </a:t>
            </a:r>
            <a:r>
              <a:rPr lang="en-US" altLang="zh-CN" dirty="0"/>
              <a:t>1</a:t>
            </a:r>
            <a:r>
              <a:rPr lang="zh-CN" altLang="en-US" dirty="0"/>
              <a:t>，还是等于 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297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2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06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06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16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65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770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41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31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31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15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31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6039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51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1441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460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806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196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616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186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317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38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76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56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523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4239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0839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59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614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804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903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0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7507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269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7082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86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33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26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833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448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054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99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29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3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8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5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76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29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vertLeftWhite2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18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46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0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2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48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370568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block2x2White1</a:t>
            </a:r>
          </a:p>
          <a:p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Ordering of</a:t>
            </a:r>
            <a:r>
              <a:rPr lang="en-US" sz="1400" baseline="0" dirty="0">
                <a:solidFill>
                  <a:prstClr val="black"/>
                </a:solidFill>
              </a:rPr>
              <a:t> </a:t>
            </a:r>
          </a:p>
          <a:p>
            <a:r>
              <a:rPr lang="en-US" sz="1400" baseline="0" dirty="0">
                <a:solidFill>
                  <a:prstClr val="black"/>
                </a:solidFill>
              </a:rPr>
              <a:t>buttons is</a:t>
            </a:r>
            <a:r>
              <a:rPr lang="en-US" sz="1400" dirty="0">
                <a:solidFill>
                  <a:prstClr val="black"/>
                </a:solidFill>
              </a:rPr>
              <a:t>:</a:t>
            </a:r>
          </a:p>
          <a:p>
            <a:r>
              <a:rPr lang="en-US" sz="1400" dirty="0">
                <a:solidFill>
                  <a:prstClr val="black"/>
                </a:solidFill>
              </a:rPr>
              <a:t>13</a:t>
            </a:r>
          </a:p>
          <a:p>
            <a:r>
              <a:rPr lang="en-US" sz="1400" dirty="0">
                <a:solidFill>
                  <a:prstClr val="black"/>
                </a:solidFill>
              </a:rPr>
              <a:t>24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23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</a:rPr>
              <a:t>Andrew Ng</a:t>
            </a:r>
          </a:p>
        </p:txBody>
      </p:sp>
    </p:spTree>
    <p:extLst>
      <p:ext uri="{BB962C8B-B14F-4D97-AF65-F5344CB8AC3E}">
        <p14:creationId xmlns:p14="http://schemas.microsoft.com/office/powerpoint/2010/main" val="35951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41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40.png"/><Relationship Id="rId17" Type="http://schemas.openxmlformats.org/officeDocument/2006/relationships/image" Target="../media/image45.emf"/><Relationship Id="rId2" Type="http://schemas.openxmlformats.org/officeDocument/2006/relationships/tags" Target="../tags/tag24.xml"/><Relationship Id="rId16" Type="http://schemas.openxmlformats.org/officeDocument/2006/relationships/image" Target="../media/image44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39.png"/><Relationship Id="rId5" Type="http://schemas.openxmlformats.org/officeDocument/2006/relationships/tags" Target="../tags/tag27.xml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tags" Target="../tags/tag26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48.png"/><Relationship Id="rId18" Type="http://schemas.openxmlformats.org/officeDocument/2006/relationships/image" Target="../media/image53.png"/><Relationship Id="rId3" Type="http://schemas.openxmlformats.org/officeDocument/2006/relationships/tags" Target="../tags/tag33.xml"/><Relationship Id="rId21" Type="http://schemas.openxmlformats.org/officeDocument/2006/relationships/image" Target="../media/image56.png"/><Relationship Id="rId7" Type="http://schemas.openxmlformats.org/officeDocument/2006/relationships/tags" Target="../tags/tag37.xml"/><Relationship Id="rId12" Type="http://schemas.openxmlformats.org/officeDocument/2006/relationships/image" Target="../media/image47.png"/><Relationship Id="rId17" Type="http://schemas.openxmlformats.org/officeDocument/2006/relationships/image" Target="../media/image52.png"/><Relationship Id="rId2" Type="http://schemas.openxmlformats.org/officeDocument/2006/relationships/tags" Target="../tags/tag32.xml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47.xml"/><Relationship Id="rId5" Type="http://schemas.openxmlformats.org/officeDocument/2006/relationships/tags" Target="../tags/tag35.xml"/><Relationship Id="rId15" Type="http://schemas.openxmlformats.org/officeDocument/2006/relationships/image" Target="../media/image50.png"/><Relationship Id="rId10" Type="http://schemas.openxmlformats.org/officeDocument/2006/relationships/tags" Target="../tags/tag40.xml"/><Relationship Id="rId19" Type="http://schemas.openxmlformats.org/officeDocument/2006/relationships/image" Target="../media/image54.png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image" Target="../media/image49.png"/><Relationship Id="rId22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customXml" Target="../ink/ink3.xml"/><Relationship Id="rId18" Type="http://schemas.openxmlformats.org/officeDocument/2006/relationships/image" Target="../media/image67.png"/><Relationship Id="rId3" Type="http://schemas.openxmlformats.org/officeDocument/2006/relationships/slideLayout" Target="../slideLayouts/slideLayout47.xml"/><Relationship Id="rId21" Type="http://schemas.openxmlformats.org/officeDocument/2006/relationships/image" Target="../media/image68.png"/><Relationship Id="rId7" Type="http://schemas.openxmlformats.org/officeDocument/2006/relationships/image" Target="../media/image61.png"/><Relationship Id="rId12" Type="http://schemas.openxmlformats.org/officeDocument/2006/relationships/image" Target="../media/image64.png"/><Relationship Id="rId17" Type="http://schemas.openxmlformats.org/officeDocument/2006/relationships/customXml" Target="../ink/ink5.xml"/><Relationship Id="rId2" Type="http://schemas.openxmlformats.org/officeDocument/2006/relationships/tags" Target="../tags/tag42.xml"/><Relationship Id="rId16" Type="http://schemas.openxmlformats.org/officeDocument/2006/relationships/image" Target="../media/image66.png"/><Relationship Id="rId20" Type="http://schemas.openxmlformats.org/officeDocument/2006/relationships/customXml" Target="../ink/ink7.xml"/><Relationship Id="rId1" Type="http://schemas.openxmlformats.org/officeDocument/2006/relationships/tags" Target="../tags/tag41.xml"/><Relationship Id="rId6" Type="http://schemas.openxmlformats.org/officeDocument/2006/relationships/image" Target="../media/image60.png"/><Relationship Id="rId11" Type="http://schemas.openxmlformats.org/officeDocument/2006/relationships/customXml" Target="../ink/ink2.xml"/><Relationship Id="rId5" Type="http://schemas.openxmlformats.org/officeDocument/2006/relationships/image" Target="../media/image59.png"/><Relationship Id="rId15" Type="http://schemas.openxmlformats.org/officeDocument/2006/relationships/customXml" Target="../ink/ink4.xml"/><Relationship Id="rId23" Type="http://schemas.openxmlformats.org/officeDocument/2006/relationships/image" Target="../media/image69.png"/><Relationship Id="rId10" Type="http://schemas.openxmlformats.org/officeDocument/2006/relationships/image" Target="../media/image63.png"/><Relationship Id="rId19" Type="http://schemas.openxmlformats.org/officeDocument/2006/relationships/customXml" Target="../ink/ink6.xml"/><Relationship Id="rId4" Type="http://schemas.openxmlformats.org/officeDocument/2006/relationships/notesSlide" Target="../notesSlides/notesSlide7.xml"/><Relationship Id="rId9" Type="http://schemas.openxmlformats.org/officeDocument/2006/relationships/customXml" Target="../ink/ink1.xml"/><Relationship Id="rId14" Type="http://schemas.openxmlformats.org/officeDocument/2006/relationships/image" Target="../media/image65.png"/><Relationship Id="rId22" Type="http://schemas.openxmlformats.org/officeDocument/2006/relationships/customXml" Target="../ink/ink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7.xml"/><Relationship Id="rId1" Type="http://schemas.openxmlformats.org/officeDocument/2006/relationships/tags" Target="../tags/tag43.xml"/><Relationship Id="rId5" Type="http://schemas.openxmlformats.org/officeDocument/2006/relationships/image" Target="../media/image70.pn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image" Target="../media/image72.png"/><Relationship Id="rId18" Type="http://schemas.openxmlformats.org/officeDocument/2006/relationships/image" Target="../media/image77.png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image" Target="../media/image71.png"/><Relationship Id="rId17" Type="http://schemas.openxmlformats.org/officeDocument/2006/relationships/image" Target="../media/image76.png"/><Relationship Id="rId2" Type="http://schemas.openxmlformats.org/officeDocument/2006/relationships/tags" Target="../tags/tag45.xml"/><Relationship Id="rId16" Type="http://schemas.openxmlformats.org/officeDocument/2006/relationships/image" Target="../media/image75.png"/><Relationship Id="rId20" Type="http://schemas.openxmlformats.org/officeDocument/2006/relationships/image" Target="../media/image78.png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image" Target="../media/image60.png"/><Relationship Id="rId5" Type="http://schemas.openxmlformats.org/officeDocument/2006/relationships/tags" Target="../tags/tag48.xml"/><Relationship Id="rId15" Type="http://schemas.openxmlformats.org/officeDocument/2006/relationships/image" Target="../media/image74.png"/><Relationship Id="rId10" Type="http://schemas.openxmlformats.org/officeDocument/2006/relationships/slideLayout" Target="../slideLayouts/slideLayout47.xml"/><Relationship Id="rId19" Type="http://schemas.openxmlformats.org/officeDocument/2006/relationships/customXml" Target="../ink/ink9.xml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61.png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image" Target="../media/image81.png"/><Relationship Id="rId2" Type="http://schemas.openxmlformats.org/officeDocument/2006/relationships/tags" Target="../tags/tag54.xml"/><Relationship Id="rId16" Type="http://schemas.openxmlformats.org/officeDocument/2006/relationships/image" Target="../media/image83.png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image" Target="../media/image80.png"/><Relationship Id="rId5" Type="http://schemas.openxmlformats.org/officeDocument/2006/relationships/tags" Target="../tags/tag57.xml"/><Relationship Id="rId15" Type="http://schemas.openxmlformats.org/officeDocument/2006/relationships/image" Target="../media/image82.png"/><Relationship Id="rId10" Type="http://schemas.openxmlformats.org/officeDocument/2006/relationships/image" Target="../media/image79.png"/><Relationship Id="rId4" Type="http://schemas.openxmlformats.org/officeDocument/2006/relationships/tags" Target="../tags/tag56.xml"/><Relationship Id="rId9" Type="http://schemas.openxmlformats.org/officeDocument/2006/relationships/image" Target="../media/image60.png"/><Relationship Id="rId1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7.bin"/><Relationship Id="rId3" Type="http://schemas.openxmlformats.org/officeDocument/2006/relationships/customXml" Target="../ink/ink10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4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7.wmf"/><Relationship Id="rId5" Type="http://schemas.openxmlformats.org/officeDocument/2006/relationships/image" Target="../media/image40.e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91.w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96.wmf"/><Relationship Id="rId3" Type="http://schemas.openxmlformats.org/officeDocument/2006/relationships/tags" Target="../tags/tag61.xml"/><Relationship Id="rId7" Type="http://schemas.openxmlformats.org/officeDocument/2006/relationships/customXml" Target="../ink/ink11.xml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2.bin"/><Relationship Id="rId2" Type="http://schemas.openxmlformats.org/officeDocument/2006/relationships/tags" Target="../tags/tag60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2.wmf"/><Relationship Id="rId4" Type="http://schemas.openxmlformats.org/officeDocument/2006/relationships/slideLayout" Target="../slideLayouts/slideLayout47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tags" Target="../tags/tag64.xml"/><Relationship Id="rId7" Type="http://schemas.openxmlformats.org/officeDocument/2006/relationships/image" Target="../media/image99.png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slideLayout" Target="../slideLayouts/slideLayout47.xml"/><Relationship Id="rId9" Type="http://schemas.openxmlformats.org/officeDocument/2006/relationships/image" Target="../media/image10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tags" Target="../tags/tag66.xml"/><Relationship Id="rId7" Type="http://schemas.openxmlformats.org/officeDocument/2006/relationships/image" Target="../media/image103.png"/><Relationship Id="rId2" Type="http://schemas.openxmlformats.org/officeDocument/2006/relationships/tags" Target="../tags/tag6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102.wmf"/><Relationship Id="rId5" Type="http://schemas.openxmlformats.org/officeDocument/2006/relationships/slideLayout" Target="../slideLayouts/slideLayout47.xml"/><Relationship Id="rId10" Type="http://schemas.openxmlformats.org/officeDocument/2006/relationships/oleObject" Target="../embeddings/oleObject13.bin"/><Relationship Id="rId4" Type="http://schemas.openxmlformats.org/officeDocument/2006/relationships/tags" Target="../tags/tag67.xml"/><Relationship Id="rId9" Type="http://schemas.openxmlformats.org/officeDocument/2006/relationships/image" Target="../media/image10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slideLayout" Target="../slideLayouts/slideLayout47.xml"/><Relationship Id="rId7" Type="http://schemas.openxmlformats.org/officeDocument/2006/relationships/customXml" Target="../ink/ink12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notesSlide" Target="../notesSlides/notesSlide1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16.bin"/><Relationship Id="rId3" Type="http://schemas.openxmlformats.org/officeDocument/2006/relationships/tags" Target="../tags/tag71.xml"/><Relationship Id="rId7" Type="http://schemas.openxmlformats.org/officeDocument/2006/relationships/image" Target="../media/image115.png"/><Relationship Id="rId12" Type="http://schemas.openxmlformats.org/officeDocument/2006/relationships/image" Target="../media/image111.wmf"/><Relationship Id="rId2" Type="http://schemas.openxmlformats.org/officeDocument/2006/relationships/tags" Target="../tags/tag70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4.png"/><Relationship Id="rId11" Type="http://schemas.openxmlformats.org/officeDocument/2006/relationships/oleObject" Target="../embeddings/oleObject15.bin"/><Relationship Id="rId5" Type="http://schemas.openxmlformats.org/officeDocument/2006/relationships/slideLayout" Target="../slideLayouts/slideLayout47.xml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10.wmf"/><Relationship Id="rId4" Type="http://schemas.openxmlformats.org/officeDocument/2006/relationships/tags" Target="../tags/tag72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1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tags" Target="../tags/tag75.xml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slideLayout" Target="../slideLayouts/slideLayout47.xml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4" Type="http://schemas.openxmlformats.org/officeDocument/2006/relationships/tags" Target="../tags/tag76.xml"/><Relationship Id="rId9" Type="http://schemas.openxmlformats.org/officeDocument/2006/relationships/image" Target="../media/image120.png"/><Relationship Id="rId14" Type="http://schemas.openxmlformats.org/officeDocument/2006/relationships/image" Target="../media/image12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tags" Target="../tags/tag78.xml"/><Relationship Id="rId21" Type="http://schemas.openxmlformats.org/officeDocument/2006/relationships/oleObject" Target="../embeddings/oleObject22.bin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138.png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tags" Target="../tags/tag7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5.vml"/><Relationship Id="rId6" Type="http://schemas.openxmlformats.org/officeDocument/2006/relationships/tags" Target="../tags/tag81.xml"/><Relationship Id="rId11" Type="http://schemas.openxmlformats.org/officeDocument/2006/relationships/image" Target="../media/image137.png"/><Relationship Id="rId24" Type="http://schemas.openxmlformats.org/officeDocument/2006/relationships/image" Target="../media/image132.wmf"/><Relationship Id="rId5" Type="http://schemas.openxmlformats.org/officeDocument/2006/relationships/tags" Target="../tags/tag80.xml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36.png"/><Relationship Id="rId19" Type="http://schemas.openxmlformats.org/officeDocument/2006/relationships/oleObject" Target="../embeddings/oleObject21.bin"/><Relationship Id="rId4" Type="http://schemas.openxmlformats.org/officeDocument/2006/relationships/tags" Target="../tags/tag79.xml"/><Relationship Id="rId9" Type="http://schemas.openxmlformats.org/officeDocument/2006/relationships/image" Target="../media/image135.png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image" Target="../media/image136.png"/><Relationship Id="rId18" Type="http://schemas.openxmlformats.org/officeDocument/2006/relationships/image" Target="../media/image143.png"/><Relationship Id="rId3" Type="http://schemas.openxmlformats.org/officeDocument/2006/relationships/tags" Target="../tags/tag84.xml"/><Relationship Id="rId21" Type="http://schemas.openxmlformats.org/officeDocument/2006/relationships/image" Target="../media/image82.emf"/><Relationship Id="rId7" Type="http://schemas.openxmlformats.org/officeDocument/2006/relationships/tags" Target="../tags/tag88.xml"/><Relationship Id="rId12" Type="http://schemas.openxmlformats.org/officeDocument/2006/relationships/image" Target="../media/image135.png"/><Relationship Id="rId17" Type="http://schemas.openxmlformats.org/officeDocument/2006/relationships/image" Target="../media/image142.png"/><Relationship Id="rId2" Type="http://schemas.openxmlformats.org/officeDocument/2006/relationships/tags" Target="../tags/tag83.xml"/><Relationship Id="rId16" Type="http://schemas.openxmlformats.org/officeDocument/2006/relationships/image" Target="../media/image141.png"/><Relationship Id="rId20" Type="http://schemas.openxmlformats.org/officeDocument/2006/relationships/customXml" Target="../ink/ink13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image" Target="../media/image134.png"/><Relationship Id="rId5" Type="http://schemas.openxmlformats.org/officeDocument/2006/relationships/tags" Target="../tags/tag86.xml"/><Relationship Id="rId15" Type="http://schemas.openxmlformats.org/officeDocument/2006/relationships/image" Target="../media/image140.png"/><Relationship Id="rId10" Type="http://schemas.openxmlformats.org/officeDocument/2006/relationships/slideLayout" Target="../slideLayouts/slideLayout47.xml"/><Relationship Id="rId19" Type="http://schemas.openxmlformats.org/officeDocument/2006/relationships/image" Target="../media/image144.png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image" Target="../media/image13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13" Type="http://schemas.openxmlformats.org/officeDocument/2006/relationships/image" Target="../media/image151.png"/><Relationship Id="rId18" Type="http://schemas.openxmlformats.org/officeDocument/2006/relationships/oleObject" Target="../embeddings/oleObject25.bin"/><Relationship Id="rId3" Type="http://schemas.openxmlformats.org/officeDocument/2006/relationships/tags" Target="../tags/tag92.xml"/><Relationship Id="rId21" Type="http://schemas.openxmlformats.org/officeDocument/2006/relationships/image" Target="../media/image146.wmf"/><Relationship Id="rId7" Type="http://schemas.openxmlformats.org/officeDocument/2006/relationships/tags" Target="../tags/tag96.xml"/><Relationship Id="rId12" Type="http://schemas.openxmlformats.org/officeDocument/2006/relationships/image" Target="../media/image150.png"/><Relationship Id="rId17" Type="http://schemas.openxmlformats.org/officeDocument/2006/relationships/image" Target="../media/image155.png"/><Relationship Id="rId2" Type="http://schemas.openxmlformats.org/officeDocument/2006/relationships/tags" Target="../tags/tag91.xml"/><Relationship Id="rId16" Type="http://schemas.openxmlformats.org/officeDocument/2006/relationships/image" Target="../media/image154.png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tags" Target="../tags/tag95.xml"/><Relationship Id="rId11" Type="http://schemas.openxmlformats.org/officeDocument/2006/relationships/image" Target="../media/image149.png"/><Relationship Id="rId5" Type="http://schemas.openxmlformats.org/officeDocument/2006/relationships/tags" Target="../tags/tag94.xml"/><Relationship Id="rId15" Type="http://schemas.openxmlformats.org/officeDocument/2006/relationships/image" Target="../media/image153.png"/><Relationship Id="rId23" Type="http://schemas.openxmlformats.org/officeDocument/2006/relationships/image" Target="../media/image147.wmf"/><Relationship Id="rId10" Type="http://schemas.openxmlformats.org/officeDocument/2006/relationships/image" Target="../media/image148.png"/><Relationship Id="rId19" Type="http://schemas.openxmlformats.org/officeDocument/2006/relationships/image" Target="../media/image145.wmf"/><Relationship Id="rId4" Type="http://schemas.openxmlformats.org/officeDocument/2006/relationships/tags" Target="../tags/tag93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152.png"/><Relationship Id="rId22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tags" Target="../tags/tag100.xml"/><Relationship Id="rId7" Type="http://schemas.openxmlformats.org/officeDocument/2006/relationships/image" Target="../media/image156.png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image" Target="../media/image150.png"/><Relationship Id="rId5" Type="http://schemas.openxmlformats.org/officeDocument/2006/relationships/slideLayout" Target="../slideLayouts/slideLayout47.xml"/><Relationship Id="rId4" Type="http://schemas.openxmlformats.org/officeDocument/2006/relationships/tags" Target="../tags/tag101.xml"/><Relationship Id="rId9" Type="http://schemas.openxmlformats.org/officeDocument/2006/relationships/image" Target="../media/image15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tags" Target="../tags/tag104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98.emf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customXml" Target="../ink/ink14.xml"/><Relationship Id="rId5" Type="http://schemas.openxmlformats.org/officeDocument/2006/relationships/tags" Target="../tags/tag106.xml"/><Relationship Id="rId10" Type="http://schemas.openxmlformats.org/officeDocument/2006/relationships/image" Target="../media/image161.png"/><Relationship Id="rId4" Type="http://schemas.openxmlformats.org/officeDocument/2006/relationships/tags" Target="../tags/tag105.xml"/><Relationship Id="rId9" Type="http://schemas.openxmlformats.org/officeDocument/2006/relationships/image" Target="../media/image16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tags" Target="../tags/tag110.xml"/><Relationship Id="rId7" Type="http://schemas.openxmlformats.org/officeDocument/2006/relationships/notesSlide" Target="../notesSlides/notesSlide17.xml"/><Relationship Id="rId12" Type="http://schemas.openxmlformats.org/officeDocument/2006/relationships/image" Target="../media/image167.png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slideLayout" Target="../slideLayouts/slideLayout47.xml"/><Relationship Id="rId11" Type="http://schemas.openxmlformats.org/officeDocument/2006/relationships/image" Target="../media/image166.png"/><Relationship Id="rId5" Type="http://schemas.openxmlformats.org/officeDocument/2006/relationships/tags" Target="../tags/tag112.xml"/><Relationship Id="rId10" Type="http://schemas.openxmlformats.org/officeDocument/2006/relationships/image" Target="../media/image165.png"/><Relationship Id="rId4" Type="http://schemas.openxmlformats.org/officeDocument/2006/relationships/tags" Target="../tags/tag111.xml"/><Relationship Id="rId9" Type="http://schemas.openxmlformats.org/officeDocument/2006/relationships/image" Target="../media/image1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47.xml"/><Relationship Id="rId1" Type="http://schemas.openxmlformats.org/officeDocument/2006/relationships/tags" Target="../tags/tag11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image" Target="../media/image171.png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12" Type="http://schemas.openxmlformats.org/officeDocument/2006/relationships/image" Target="../media/image170.png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image" Target="../media/image169.png"/><Relationship Id="rId5" Type="http://schemas.openxmlformats.org/officeDocument/2006/relationships/tags" Target="../tags/tag118.xml"/><Relationship Id="rId15" Type="http://schemas.openxmlformats.org/officeDocument/2006/relationships/image" Target="../media/image173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17.xml"/><Relationship Id="rId9" Type="http://schemas.openxmlformats.org/officeDocument/2006/relationships/tags" Target="../tags/tag122.xml"/><Relationship Id="rId14" Type="http://schemas.openxmlformats.org/officeDocument/2006/relationships/image" Target="../media/image17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130.xml"/><Relationship Id="rId13" Type="http://schemas.openxmlformats.org/officeDocument/2006/relationships/image" Target="../media/image72.png"/><Relationship Id="rId18" Type="http://schemas.openxmlformats.org/officeDocument/2006/relationships/image" Target="../media/image77.png"/><Relationship Id="rId3" Type="http://schemas.openxmlformats.org/officeDocument/2006/relationships/tags" Target="../tags/tag125.xml"/><Relationship Id="rId7" Type="http://schemas.openxmlformats.org/officeDocument/2006/relationships/tags" Target="../tags/tag129.xml"/><Relationship Id="rId12" Type="http://schemas.openxmlformats.org/officeDocument/2006/relationships/image" Target="../media/image71.png"/><Relationship Id="rId17" Type="http://schemas.openxmlformats.org/officeDocument/2006/relationships/image" Target="../media/image76.png"/><Relationship Id="rId2" Type="http://schemas.openxmlformats.org/officeDocument/2006/relationships/tags" Target="../tags/tag124.xml"/><Relationship Id="rId16" Type="http://schemas.openxmlformats.org/officeDocument/2006/relationships/image" Target="../media/image75.png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11" Type="http://schemas.openxmlformats.org/officeDocument/2006/relationships/image" Target="../media/image60.png"/><Relationship Id="rId5" Type="http://schemas.openxmlformats.org/officeDocument/2006/relationships/tags" Target="../tags/tag127.xml"/><Relationship Id="rId15" Type="http://schemas.openxmlformats.org/officeDocument/2006/relationships/image" Target="../media/image74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26.xml"/><Relationship Id="rId9" Type="http://schemas.openxmlformats.org/officeDocument/2006/relationships/tags" Target="../tags/tag131.xml"/><Relationship Id="rId14" Type="http://schemas.openxmlformats.org/officeDocument/2006/relationships/image" Target="../media/image7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tags" Target="../tags/tag134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168.emf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11" Type="http://schemas.openxmlformats.org/officeDocument/2006/relationships/customXml" Target="../ink/ink15.xml"/><Relationship Id="rId5" Type="http://schemas.openxmlformats.org/officeDocument/2006/relationships/tags" Target="../tags/tag136.xml"/><Relationship Id="rId10" Type="http://schemas.openxmlformats.org/officeDocument/2006/relationships/image" Target="../media/image161.png"/><Relationship Id="rId4" Type="http://schemas.openxmlformats.org/officeDocument/2006/relationships/tags" Target="../tags/tag135.xml"/><Relationship Id="rId9" Type="http://schemas.openxmlformats.org/officeDocument/2006/relationships/image" Target="../media/image16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13" Type="http://schemas.openxmlformats.org/officeDocument/2006/relationships/image" Target="../media/image171.png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image" Target="../media/image170.png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image" Target="../media/image169.png"/><Relationship Id="rId5" Type="http://schemas.openxmlformats.org/officeDocument/2006/relationships/tags" Target="../tags/tag142.xml"/><Relationship Id="rId15" Type="http://schemas.openxmlformats.org/officeDocument/2006/relationships/image" Target="../media/image173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41.xml"/><Relationship Id="rId9" Type="http://schemas.openxmlformats.org/officeDocument/2006/relationships/tags" Target="../tags/tag146.xml"/><Relationship Id="rId14" Type="http://schemas.openxmlformats.org/officeDocument/2006/relationships/image" Target="../media/image17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image" Target="../media/image171.png"/><Relationship Id="rId18" Type="http://schemas.openxmlformats.org/officeDocument/2006/relationships/image" Target="../media/image176.png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image" Target="../media/image170.png"/><Relationship Id="rId17" Type="http://schemas.openxmlformats.org/officeDocument/2006/relationships/image" Target="../media/image175.png"/><Relationship Id="rId2" Type="http://schemas.openxmlformats.org/officeDocument/2006/relationships/tags" Target="../tags/tag148.xml"/><Relationship Id="rId16" Type="http://schemas.openxmlformats.org/officeDocument/2006/relationships/image" Target="../media/image174.png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image" Target="../media/image169.png"/><Relationship Id="rId5" Type="http://schemas.openxmlformats.org/officeDocument/2006/relationships/tags" Target="../tags/tag151.xml"/><Relationship Id="rId15" Type="http://schemas.openxmlformats.org/officeDocument/2006/relationships/image" Target="../media/image173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image" Target="../media/image17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9.png"/><Relationship Id="rId18" Type="http://schemas.openxmlformats.org/officeDocument/2006/relationships/image" Target="../media/image14.emf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8.png"/><Relationship Id="rId17" Type="http://schemas.openxmlformats.org/officeDocument/2006/relationships/image" Target="../media/image13.emf"/><Relationship Id="rId2" Type="http://schemas.openxmlformats.org/officeDocument/2006/relationships/tags" Target="../tags/tag3.xml"/><Relationship Id="rId16" Type="http://schemas.openxmlformats.org/officeDocument/2006/relationships/image" Target="../media/image12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7.png"/><Relationship Id="rId5" Type="http://schemas.openxmlformats.org/officeDocument/2006/relationships/tags" Target="../tags/tag6.xml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tags" Target="../tags/tag5.xml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11.xml"/><Relationship Id="rId7" Type="http://schemas.openxmlformats.org/officeDocument/2006/relationships/image" Target="../media/image17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6.png"/><Relationship Id="rId11" Type="http://schemas.openxmlformats.org/officeDocument/2006/relationships/image" Target="../media/image21.emf"/><Relationship Id="rId5" Type="http://schemas.openxmlformats.org/officeDocument/2006/relationships/image" Target="../media/image15.png"/><Relationship Id="rId10" Type="http://schemas.openxmlformats.org/officeDocument/2006/relationships/image" Target="../media/image20.e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6.pn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25.png"/><Relationship Id="rId2" Type="http://schemas.openxmlformats.org/officeDocument/2006/relationships/tags" Target="../tags/tag13.xml"/><Relationship Id="rId16" Type="http://schemas.openxmlformats.org/officeDocument/2006/relationships/image" Target="../media/image29.emf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image" Target="../media/image16.png"/><Relationship Id="rId5" Type="http://schemas.openxmlformats.org/officeDocument/2006/relationships/tags" Target="../tags/tag16.xml"/><Relationship Id="rId15" Type="http://schemas.openxmlformats.org/officeDocument/2006/relationships/image" Target="../media/image28.emf"/><Relationship Id="rId10" Type="http://schemas.openxmlformats.org/officeDocument/2006/relationships/image" Target="../media/image24.png"/><Relationship Id="rId4" Type="http://schemas.openxmlformats.org/officeDocument/2006/relationships/tags" Target="../tags/tag15.xml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tags" Target="../tags/tag20.xml"/><Relationship Id="rId7" Type="http://schemas.openxmlformats.org/officeDocument/2006/relationships/image" Target="../media/image32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7.emf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9832" y="12763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03697" y="26839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24400" y="3070059"/>
            <a:ext cx="2749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latin typeface="微软雅黑" pitchFamily="34" charset="-122"/>
                <a:ea typeface="微软雅黑" pitchFamily="34" charset="-122"/>
              </a:rPr>
              <a:t>支持向量机</a:t>
            </a:r>
          </a:p>
        </p:txBody>
      </p:sp>
    </p:spTree>
    <p:extLst>
      <p:ext uri="{BB962C8B-B14F-4D97-AF65-F5344CB8AC3E}">
        <p14:creationId xmlns:p14="http://schemas.microsoft.com/office/powerpoint/2010/main" val="763718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adient descent</a:t>
            </a:r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770" y="2833477"/>
            <a:ext cx="2110913" cy="2489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74295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peat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63" y="799117"/>
            <a:ext cx="109728" cy="3040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2" y="3105912"/>
            <a:ext cx="109728" cy="3040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331" y="1291492"/>
            <a:ext cx="4834890" cy="651510"/>
          </a:xfrm>
          <a:prstGeom prst="rect">
            <a:avLst/>
          </a:prstGeom>
        </p:spPr>
      </p:pic>
      <p:sp>
        <p:nvSpPr>
          <p:cNvPr id="22" name="Cross 21"/>
          <p:cNvSpPr/>
          <p:nvPr/>
        </p:nvSpPr>
        <p:spPr>
          <a:xfrm rot="2734294">
            <a:off x="4737108" y="2824932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0591" y="3764006"/>
            <a:ext cx="6062472" cy="651510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>
          <a:xfrm>
            <a:off x="898840" y="3944023"/>
            <a:ext cx="609600" cy="228600"/>
          </a:xfrm>
          <a:prstGeom prst="rightArrow">
            <a:avLst/>
          </a:prstGeom>
          <a:solidFill>
            <a:srgbClr val="0000FF"/>
          </a:solidFill>
          <a:ln w="19050">
            <a:solidFill>
              <a:srgbClr val="0000FF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/>
          </a:p>
        </p:txBody>
      </p:sp>
      <p:pic>
        <p:nvPicPr>
          <p:cNvPr id="15" name="Picture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547" y="4608751"/>
            <a:ext cx="2110913" cy="248999"/>
          </a:xfrm>
          <a:prstGeom prst="rect">
            <a:avLst/>
          </a:prstGeom>
        </p:spPr>
      </p:pic>
      <p:sp>
        <p:nvSpPr>
          <p:cNvPr id="17" name="Cross 21"/>
          <p:cNvSpPr/>
          <p:nvPr/>
        </p:nvSpPr>
        <p:spPr>
          <a:xfrm rot="2734294">
            <a:off x="4667026" y="4612810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331" y="2210359"/>
            <a:ext cx="1572768" cy="306324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2186" y="2065653"/>
            <a:ext cx="3195828" cy="651510"/>
          </a:xfrm>
          <a:prstGeom prst="rect">
            <a:avLst/>
          </a:prstGeom>
        </p:spPr>
      </p:pic>
      <p:sp>
        <p:nvSpPr>
          <p:cNvPr id="20" name="双括号 19"/>
          <p:cNvSpPr/>
          <p:nvPr/>
        </p:nvSpPr>
        <p:spPr>
          <a:xfrm>
            <a:off x="2937423" y="2036739"/>
            <a:ext cx="4377777" cy="669157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94683" y="2041485"/>
            <a:ext cx="762000" cy="659663"/>
          </a:xfrm>
          <a:prstGeom prst="rect">
            <a:avLst/>
          </a:prstGeom>
          <a:solidFill>
            <a:srgbClr val="FF00FF"/>
          </a:solidFill>
        </p:spPr>
      </p:pic>
    </p:spTree>
    <p:extLst>
      <p:ext uri="{BB962C8B-B14F-4D97-AF65-F5344CB8AC3E}">
        <p14:creationId xmlns:p14="http://schemas.microsoft.com/office/powerpoint/2010/main" val="324738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3" grpId="0" animBg="1"/>
      <p:bldP spid="17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145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ptimization objective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41635273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09550"/>
            <a:ext cx="8622480" cy="4724400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5114306" y="3562350"/>
            <a:ext cx="219694" cy="3810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6585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ng\Documents\MATLAB\1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" y="2491169"/>
            <a:ext cx="3413760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ng\Documents\MATLAB\2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340" y="2471437"/>
            <a:ext cx="3412888" cy="2559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lternative view of logistic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813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st of example: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758984"/>
            <a:ext cx="5010912" cy="3063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42" y="1270127"/>
            <a:ext cx="6398514" cy="6537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20383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          (want               ):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2197100"/>
            <a:ext cx="571500" cy="2209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375" y="2152650"/>
            <a:ext cx="933450" cy="24193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00600" y="20383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          (want               ):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1" y="2197100"/>
            <a:ext cx="582930" cy="2209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7175" y="2152650"/>
            <a:ext cx="933450" cy="2419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475" y="2922550"/>
            <a:ext cx="934974" cy="3461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444" y="4916803"/>
            <a:ext cx="108585" cy="1143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547" y="4901564"/>
            <a:ext cx="108585" cy="114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261" y="2963901"/>
            <a:ext cx="1163877" cy="304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26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5750"/>
            <a:ext cx="7593318" cy="4724400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5943600" y="2190750"/>
            <a:ext cx="5334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662550" y="3269178"/>
            <a:ext cx="533400" cy="3048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662550" y="4248150"/>
            <a:ext cx="5334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934200" y="3714750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132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upport vector mach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64764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ogistic regression: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3" y="1116111"/>
            <a:ext cx="8000998" cy="7137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2009937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pport vector machine: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638550"/>
            <a:ext cx="7747703" cy="76200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2438400" y="1116111"/>
            <a:ext cx="1676400" cy="2113420"/>
            <a:chOff x="2438400" y="1116111"/>
            <a:chExt cx="1676400" cy="2113420"/>
          </a:xfrm>
        </p:grpSpPr>
        <p:sp>
          <p:nvSpPr>
            <p:cNvPr id="2" name="矩形 1"/>
            <p:cNvSpPr/>
            <p:nvPr/>
          </p:nvSpPr>
          <p:spPr>
            <a:xfrm>
              <a:off x="2438400" y="1116111"/>
              <a:ext cx="1676400" cy="713720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箭头连接符 4"/>
            <p:cNvCxnSpPr/>
            <p:nvPr/>
          </p:nvCxnSpPr>
          <p:spPr>
            <a:xfrm flipH="1" flipV="1">
              <a:off x="3276600" y="1829831"/>
              <a:ext cx="152400" cy="970519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25" name="Picture 1" descr="C:\Users\dell\AppData\Roaming\Tencent\Users\1649380753\QQ\WinTemp\RichOle\3K0{~V9MCO(`C8}~S%0~8Z2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437" y="2800906"/>
              <a:ext cx="122872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5334000" y="1116111"/>
            <a:ext cx="2209800" cy="2112864"/>
            <a:chOff x="5334000" y="1116111"/>
            <a:chExt cx="2209800" cy="2112864"/>
          </a:xfrm>
        </p:grpSpPr>
        <p:grpSp>
          <p:nvGrpSpPr>
            <p:cNvPr id="14" name="组合 13"/>
            <p:cNvGrpSpPr/>
            <p:nvPr/>
          </p:nvGrpSpPr>
          <p:grpSpPr>
            <a:xfrm>
              <a:off x="5334000" y="1116111"/>
              <a:ext cx="2209800" cy="1684239"/>
              <a:chOff x="2438400" y="1116111"/>
              <a:chExt cx="2209800" cy="1684239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438400" y="1116111"/>
                <a:ext cx="2209800" cy="713720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H="1" flipV="1">
                <a:off x="3276600" y="1829832"/>
                <a:ext cx="133350" cy="970518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026" name="Picture 2" descr="C:\Users\dell\AppData\Roaming\Tencent\Users\1649380753\QQ\WinTemp\RichOle\R)OIJ9`UY$Z]4P(01X8WGXT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800350"/>
              <a:ext cx="128587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椭圆 7"/>
          <p:cNvSpPr/>
          <p:nvPr/>
        </p:nvSpPr>
        <p:spPr>
          <a:xfrm>
            <a:off x="7848600" y="971550"/>
            <a:ext cx="432503" cy="8582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990600" y="3638550"/>
            <a:ext cx="3048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E62C86FD-522E-4FFA-89F4-6D1F5B17A109}"/>
                  </a:ext>
                </a:extLst>
              </p14:cNvPr>
              <p14:cNvContentPartPr/>
              <p14:nvPr/>
            </p14:nvContentPartPr>
            <p14:xfrm>
              <a:off x="2350800" y="3998160"/>
              <a:ext cx="395280" cy="36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E62C86FD-522E-4FFA-89F4-6D1F5B17A10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34960" y="3934800"/>
                <a:ext cx="4266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F0B956BF-E242-4290-A3DD-5AB5CE240E5A}"/>
                  </a:ext>
                </a:extLst>
              </p14:cNvPr>
              <p14:cNvContentPartPr/>
              <p14:nvPr/>
            </p14:nvContentPartPr>
            <p14:xfrm>
              <a:off x="2290320" y="4105440"/>
              <a:ext cx="462600" cy="36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F0B956BF-E242-4290-A3DD-5AB5CE240E5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74480" y="4042080"/>
                <a:ext cx="49392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B2FE55D8-9074-41D4-821A-9ADF139A28BF}"/>
                  </a:ext>
                </a:extLst>
              </p14:cNvPr>
              <p14:cNvContentPartPr/>
              <p14:nvPr/>
            </p14:nvContentPartPr>
            <p14:xfrm>
              <a:off x="2304000" y="3917880"/>
              <a:ext cx="455760" cy="13680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B2FE55D8-9074-41D4-821A-9ADF139A28B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88160" y="3854520"/>
                <a:ext cx="48708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" name="墨迹 17">
                <a:extLst>
                  <a:ext uri="{FF2B5EF4-FFF2-40B4-BE49-F238E27FC236}">
                    <a16:creationId xmlns:a16="http://schemas.microsoft.com/office/drawing/2014/main" id="{2C2B763D-17B2-4B58-870A-278497D9DDF8}"/>
                  </a:ext>
                </a:extLst>
              </p14:cNvPr>
              <p14:cNvContentPartPr/>
              <p14:nvPr/>
            </p14:nvContentPartPr>
            <p14:xfrm>
              <a:off x="5351040" y="4065120"/>
              <a:ext cx="408960" cy="360"/>
            </p14:xfrm>
          </p:contentPart>
        </mc:Choice>
        <mc:Fallback>
          <p:pic>
            <p:nvPicPr>
              <p:cNvPr id="18" name="墨迹 17">
                <a:extLst>
                  <a:ext uri="{FF2B5EF4-FFF2-40B4-BE49-F238E27FC236}">
                    <a16:creationId xmlns:a16="http://schemas.microsoft.com/office/drawing/2014/main" id="{2C2B763D-17B2-4B58-870A-278497D9DDF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35200" y="4001760"/>
                <a:ext cx="4402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7D4A863A-176D-4907-818C-502C7165E3AE}"/>
                  </a:ext>
                </a:extLst>
              </p14:cNvPr>
              <p14:cNvContentPartPr/>
              <p14:nvPr/>
            </p14:nvContentPartPr>
            <p14:xfrm>
              <a:off x="5351040" y="3911040"/>
              <a:ext cx="415800" cy="36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7D4A863A-176D-4907-818C-502C7165E3A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335200" y="3847680"/>
                <a:ext cx="44712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4228B2EA-7A58-4697-BE69-2013A80BBAE4}"/>
                  </a:ext>
                </a:extLst>
              </p14:cNvPr>
              <p14:cNvContentPartPr/>
              <p14:nvPr/>
            </p14:nvContentPartPr>
            <p14:xfrm>
              <a:off x="5371200" y="3971520"/>
              <a:ext cx="408960" cy="360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4228B2EA-7A58-4697-BE69-2013A80BBAE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55360" y="3908160"/>
                <a:ext cx="4402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8934A2D2-4040-418D-865C-DB70DDF1A736}"/>
                  </a:ext>
                </a:extLst>
              </p14:cNvPr>
              <p14:cNvContentPartPr/>
              <p14:nvPr/>
            </p14:nvContentPartPr>
            <p14:xfrm>
              <a:off x="5330880" y="3830760"/>
              <a:ext cx="475920" cy="7200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8934A2D2-4040-418D-865C-DB70DDF1A73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315040" y="3767400"/>
                <a:ext cx="50724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06C252CD-2CCB-4B49-A6CC-0CBE7DA199FF}"/>
                  </a:ext>
                </a:extLst>
              </p14:cNvPr>
              <p14:cNvContentPartPr/>
              <p14:nvPr/>
            </p14:nvContentPartPr>
            <p14:xfrm>
              <a:off x="2310480" y="3817440"/>
              <a:ext cx="442440" cy="360"/>
            </p14:xfrm>
          </p:contentPart>
        </mc:Choice>
        <mc:Fallback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06C252CD-2CCB-4B49-A6CC-0CBE7DA199F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294640" y="3754080"/>
                <a:ext cx="473760" cy="12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88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hypothesis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1047750"/>
            <a:ext cx="7010400" cy="6894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2140863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Hypothesis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199" y="2571750"/>
            <a:ext cx="2483069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61315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145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arge Margin</a:t>
            </a:r>
            <a:b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uit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</p:spTree>
    <p:extLst>
      <p:ext uri="{BB962C8B-B14F-4D97-AF65-F5344CB8AC3E}">
        <p14:creationId xmlns:p14="http://schemas.microsoft.com/office/powerpoint/2010/main" val="34336937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pport Vector Machin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819150"/>
            <a:ext cx="7010400" cy="689485"/>
          </a:xfrm>
          <a:prstGeom prst="rect">
            <a:avLst/>
          </a:prstGeom>
        </p:spPr>
      </p:pic>
      <p:grpSp>
        <p:nvGrpSpPr>
          <p:cNvPr id="44" name="Group 43"/>
          <p:cNvGrpSpPr/>
          <p:nvPr/>
        </p:nvGrpSpPr>
        <p:grpSpPr>
          <a:xfrm>
            <a:off x="914401" y="1733550"/>
            <a:ext cx="7162800" cy="1805680"/>
            <a:chOff x="685801" y="1646717"/>
            <a:chExt cx="7619999" cy="2144233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2286000" y="1647825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85801" y="3429000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6553199" y="1646717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953000" y="3427892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/>
            <p:cNvCxnSpPr/>
            <p:nvPr/>
          </p:nvCxnSpPr>
          <p:spPr>
            <a:xfrm>
              <a:off x="1066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6019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814131" y="3427892"/>
              <a:ext cx="1146544" cy="110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945049" y="3429000"/>
              <a:ext cx="1089835" cy="332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14131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286000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60551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078649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550518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025069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68396" y="3452396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67000" y="345103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35596" y="3435168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4200" y="3428543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30015" y="3555425"/>
              <a:ext cx="108585" cy="114300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97215" y="3550475"/>
              <a:ext cx="108585" cy="11430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07870" y="3682837"/>
            <a:ext cx="6969825" cy="523220"/>
            <a:chOff x="421575" y="3486150"/>
            <a:chExt cx="6969825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421575" y="3486150"/>
              <a:ext cx="6969825" cy="52322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(not just       )</a:t>
              </a:r>
            </a:p>
          </p:txBody>
        </p:sp>
        <p:pic>
          <p:nvPicPr>
            <p:cNvPr id="33" name="Picture 32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3647977"/>
              <a:ext cx="685800" cy="265176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3675" y="3583777"/>
              <a:ext cx="1037844" cy="313182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4918" y="3632866"/>
              <a:ext cx="436626" cy="246888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507870" y="4319577"/>
            <a:ext cx="6969825" cy="523220"/>
            <a:chOff x="404750" y="3910675"/>
            <a:chExt cx="6969825" cy="523220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404750" y="3910675"/>
              <a:ext cx="6969825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 (not just       )</a:t>
              </a:r>
            </a:p>
          </p:txBody>
        </p:sp>
        <p:pic>
          <p:nvPicPr>
            <p:cNvPr id="34" name="Picture 3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4073469"/>
              <a:ext cx="699516" cy="265176"/>
            </a:xfrm>
            <a:prstGeom prst="rect">
              <a:avLst/>
            </a:prstGeom>
            <a:grpFill/>
          </p:spPr>
        </p:pic>
        <p:pic>
          <p:nvPicPr>
            <p:cNvPr id="41" name="Picture 40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5773" y="4024195"/>
              <a:ext cx="1273302" cy="313182"/>
            </a:xfrm>
            <a:prstGeom prst="rect">
              <a:avLst/>
            </a:prstGeom>
            <a:grpFill/>
          </p:spPr>
        </p:pic>
        <p:pic>
          <p:nvPicPr>
            <p:cNvPr id="42" name="Picture 4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6300" y="4085982"/>
              <a:ext cx="436626" cy="214884"/>
            </a:xfrm>
            <a:prstGeom prst="rect">
              <a:avLst/>
            </a:prstGeom>
            <a:grpFill/>
          </p:spPr>
        </p:pic>
      </p:grpSp>
      <p:sp>
        <p:nvSpPr>
          <p:cNvPr id="12" name="矩形 11"/>
          <p:cNvSpPr/>
          <p:nvPr/>
        </p:nvSpPr>
        <p:spPr>
          <a:xfrm>
            <a:off x="2919984" y="2724150"/>
            <a:ext cx="1146049" cy="815080"/>
          </a:xfrm>
          <a:prstGeom prst="rect">
            <a:avLst/>
          </a:prstGeom>
          <a:solidFill>
            <a:schemeClr val="accent6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4804043" y="2729141"/>
            <a:ext cx="1146049" cy="815080"/>
          </a:xfrm>
          <a:prstGeom prst="rect">
            <a:avLst/>
          </a:prstGeom>
          <a:solidFill>
            <a:schemeClr val="accent2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86D31FC-2506-423B-968D-B12AA2F0C6BE}"/>
                  </a:ext>
                </a:extLst>
              </p14:cNvPr>
              <p14:cNvContentPartPr/>
              <p14:nvPr/>
            </p14:nvContentPartPr>
            <p14:xfrm>
              <a:off x="7353720" y="1359720"/>
              <a:ext cx="134280" cy="3016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86D31FC-2506-423B-968D-B12AA2F0C6BE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344360" y="1350360"/>
                <a:ext cx="153000" cy="32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48439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VM Decision Boundar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819150"/>
            <a:ext cx="7010400" cy="6894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57668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never                :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617" y="1635377"/>
            <a:ext cx="978408" cy="352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302448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never                :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617" y="3083177"/>
            <a:ext cx="992124" cy="352044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2858983" y="1646307"/>
            <a:ext cx="2292095" cy="1382198"/>
            <a:chOff x="812331" y="2434817"/>
            <a:chExt cx="3151632" cy="1900522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2316518" y="2434817"/>
              <a:ext cx="1" cy="1732557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812331" y="3934762"/>
              <a:ext cx="3151632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70470" y="2507007"/>
              <a:ext cx="1647444" cy="142775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812961" y="3933829"/>
              <a:ext cx="1077752" cy="9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812961" y="3894725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316518" y="3893183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822596" y="3888029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641971" y="3954465"/>
              <a:ext cx="429767" cy="380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74658" y="3953315"/>
              <a:ext cx="429767" cy="380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1</a:t>
              </a:r>
            </a:p>
          </p:txBody>
        </p:sp>
        <p:pic>
          <p:nvPicPr>
            <p:cNvPr id="28" name="Picture 2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1893" y="4041226"/>
              <a:ext cx="102070" cy="96253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>
            <a:off x="2900824" y="3549326"/>
            <a:ext cx="2265782" cy="1357188"/>
            <a:chOff x="4816025" y="2433884"/>
            <a:chExt cx="3159106" cy="1892283"/>
          </a:xfrm>
        </p:grpSpPr>
        <p:cxnSp>
          <p:nvCxnSpPr>
            <p:cNvPr id="12" name="Straight Arrow Connector 11"/>
            <p:cNvCxnSpPr/>
            <p:nvPr/>
          </p:nvCxnSpPr>
          <p:spPr>
            <a:xfrm flipH="1" flipV="1">
              <a:off x="6327686" y="2433884"/>
              <a:ext cx="1" cy="1732557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823499" y="3933829"/>
              <a:ext cx="3151632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5826291" y="2507007"/>
              <a:ext cx="1647444" cy="142775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816025" y="3934762"/>
              <a:ext cx="1024445" cy="27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21609" y="3894725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25166" y="3893183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31244" y="3888029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53139" y="3939956"/>
              <a:ext cx="429768" cy="38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685827" y="3934376"/>
              <a:ext cx="429768" cy="38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1</a:t>
              </a:r>
            </a:p>
          </p:txBody>
        </p:sp>
        <p:pic>
          <p:nvPicPr>
            <p:cNvPr id="29" name="Picture 28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3061" y="4037058"/>
              <a:ext cx="102070" cy="96253"/>
            </a:xfrm>
            <a:prstGeom prst="rect">
              <a:avLst/>
            </a:prstGeom>
          </p:spPr>
        </p:pic>
      </p:grpSp>
      <p:sp>
        <p:nvSpPr>
          <p:cNvPr id="34" name="下箭头 33"/>
          <p:cNvSpPr/>
          <p:nvPr/>
        </p:nvSpPr>
        <p:spPr>
          <a:xfrm>
            <a:off x="6659672" y="1867509"/>
            <a:ext cx="484632" cy="97840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71792" y="2232713"/>
            <a:ext cx="1594029" cy="431144"/>
            <a:chOff x="1509712" y="2225930"/>
            <a:chExt cx="1594029" cy="431144"/>
          </a:xfrm>
        </p:grpSpPr>
        <p:pic>
          <p:nvPicPr>
            <p:cNvPr id="35" name="Picture 1" descr="C:\Users\dell\AppData\Roaming\Tencent\Users\1649380753\QQ\WinTemp\RichOle\3K0{~V9MCO(`C8}~S%0~8Z2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9712" y="2228449"/>
              <a:ext cx="122872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2633741" y="2225930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= 0</a:t>
              </a:r>
              <a:endParaRPr lang="zh-CN" altLang="en-US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836307" y="3722686"/>
            <a:ext cx="1752600" cy="428625"/>
            <a:chOff x="1600200" y="3716492"/>
            <a:chExt cx="1752600" cy="428625"/>
          </a:xfrm>
        </p:grpSpPr>
        <p:pic>
          <p:nvPicPr>
            <p:cNvPr id="38" name="Picture 2" descr="C:\Users\dell\AppData\Roaming\Tencent\Users\1649380753\QQ\WinTemp\RichOle\R)OIJ9`UY$Z]4P(01X8WGXT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3716492"/>
              <a:ext cx="128587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2882800" y="3726418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= 0</a:t>
              </a:r>
              <a:endParaRPr lang="zh-CN" altLang="en-US" dirty="0"/>
            </a:p>
          </p:txBody>
        </p:sp>
      </p:grpSp>
      <p:pic>
        <p:nvPicPr>
          <p:cNvPr id="42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884607"/>
            <a:ext cx="1567981" cy="871861"/>
          </a:xfrm>
          <a:prstGeom prst="rect">
            <a:avLst/>
          </a:prstGeom>
        </p:spPr>
      </p:pic>
      <p:pic>
        <p:nvPicPr>
          <p:cNvPr id="43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925190"/>
            <a:ext cx="3267740" cy="709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734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DCB389B-31E3-4EF2-9B2C-148FB9625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0" y="138646"/>
            <a:ext cx="6705601" cy="756704"/>
          </a:xfrm>
        </p:spPr>
        <p:txBody>
          <a:bodyPr>
            <a:normAutofit/>
          </a:bodyPr>
          <a:lstStyle/>
          <a:p>
            <a:r>
              <a:rPr lang="zh-CN" altLang="en-US" sz="3200" b="1" dirty="0"/>
              <a:t>课程内容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AF356F6-5D2B-4B9A-BF8E-D7AA63C924F7}"/>
              </a:ext>
            </a:extLst>
          </p:cNvPr>
          <p:cNvSpPr txBox="1"/>
          <p:nvPr/>
        </p:nvSpPr>
        <p:spPr>
          <a:xfrm>
            <a:off x="152400" y="1276709"/>
            <a:ext cx="2276585" cy="30960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八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应用机器学习的建议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决定下一步做什么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评估一个假设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模型选择和交叉验证集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诊断偏差和方差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正则化和偏差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方差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学习曲线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决定下一步做什么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类偏斜和误差度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D3B5CC6-5D5C-45F3-A93D-3FB430538E10}"/>
              </a:ext>
            </a:extLst>
          </p:cNvPr>
          <p:cNvSpPr txBox="1"/>
          <p:nvPr/>
        </p:nvSpPr>
        <p:spPr>
          <a:xfrm>
            <a:off x="2596620" y="1276709"/>
            <a:ext cx="1762021" cy="25420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九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支持向量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优化目标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大边界的直观理解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大边界的数学原理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核函数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核函数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使用支持向量机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821482-9CD1-49A5-BF5E-53B2C1248CE5}"/>
              </a:ext>
            </a:extLst>
          </p:cNvPr>
          <p:cNvSpPr txBox="1"/>
          <p:nvPr/>
        </p:nvSpPr>
        <p:spPr>
          <a:xfrm>
            <a:off x="4800600" y="1276350"/>
            <a:ext cx="1909497" cy="39190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十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无监督学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无监督学习：简介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K-</a:t>
            </a: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优化目标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随机初始化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选择聚类数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28600" indent="-228600">
              <a:lnSpc>
                <a:spcPct val="150000"/>
              </a:lnSpc>
              <a:buAutoNum type="arabicPeriod" startAt="2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 降维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动机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主成分分析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选择主成分的数量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重建的压缩表示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主成分分析法的应用建议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5BC5834-1694-4D23-B1A5-CC17FB3DF770}"/>
              </a:ext>
            </a:extLst>
          </p:cNvPr>
          <p:cNvSpPr txBox="1"/>
          <p:nvPr/>
        </p:nvSpPr>
        <p:spPr>
          <a:xfrm>
            <a:off x="6942123" y="1242419"/>
            <a:ext cx="2108269" cy="4105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十一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有趣的应用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异常检测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的动机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高斯分布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发和评价一个异常检测系统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选异常检测和监督学习对比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特征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推荐系统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形式化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于内容的推荐系统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协同过滤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协同过滤算法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689318E-CD96-4122-A22C-FC4634253F00}"/>
              </a:ext>
            </a:extLst>
          </p:cNvPr>
          <p:cNvSpPr/>
          <p:nvPr/>
        </p:nvSpPr>
        <p:spPr>
          <a:xfrm>
            <a:off x="2514600" y="1123950"/>
            <a:ext cx="1909497" cy="274284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6274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VM Decision Boundary: Linearly separable cas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870"/>
          <a:stretch/>
        </p:blipFill>
        <p:spPr>
          <a:xfrm>
            <a:off x="304800" y="1120734"/>
            <a:ext cx="8111818" cy="3276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52800" y="4324350"/>
            <a:ext cx="3098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Maximal Margin !!!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10566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arge margin classifier in presence of outliers</a:t>
            </a:r>
          </a:p>
        </p:txBody>
      </p:sp>
      <p:sp>
        <p:nvSpPr>
          <p:cNvPr id="3" name="Oval 2"/>
          <p:cNvSpPr/>
          <p:nvPr/>
        </p:nvSpPr>
        <p:spPr>
          <a:xfrm>
            <a:off x="3200400" y="3466079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615532" y="2339185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16251" y="2102657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ross 5"/>
          <p:cNvSpPr/>
          <p:nvPr/>
        </p:nvSpPr>
        <p:spPr>
          <a:xfrm rot="2734294">
            <a:off x="5311507" y="2164525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ross 6"/>
          <p:cNvSpPr/>
          <p:nvPr/>
        </p:nvSpPr>
        <p:spPr>
          <a:xfrm rot="2734294">
            <a:off x="5026951" y="2385009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ross 7"/>
          <p:cNvSpPr/>
          <p:nvPr/>
        </p:nvSpPr>
        <p:spPr>
          <a:xfrm rot="2734294">
            <a:off x="5339652" y="2772941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ross 8"/>
          <p:cNvSpPr/>
          <p:nvPr/>
        </p:nvSpPr>
        <p:spPr>
          <a:xfrm rot="2734294">
            <a:off x="4812014" y="2687641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60149" y="4203145"/>
            <a:ext cx="493051" cy="50220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67000" y="2316516"/>
            <a:ext cx="493051" cy="502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4" name="Cross 13"/>
          <p:cNvSpPr/>
          <p:nvPr/>
        </p:nvSpPr>
        <p:spPr>
          <a:xfrm rot="2734294">
            <a:off x="5343445" y="3330853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ross 15"/>
          <p:cNvSpPr/>
          <p:nvPr/>
        </p:nvSpPr>
        <p:spPr>
          <a:xfrm rot="2734294">
            <a:off x="5576987" y="2385007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ross 16"/>
          <p:cNvSpPr/>
          <p:nvPr/>
        </p:nvSpPr>
        <p:spPr>
          <a:xfrm rot="2734294">
            <a:off x="5026951" y="3086963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742148" y="3148417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024348" y="2839631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342433" y="3062374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219304" y="2490774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510447" y="2711134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009728" y="2449707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995757" y="2071451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ross 27"/>
          <p:cNvSpPr/>
          <p:nvPr/>
        </p:nvSpPr>
        <p:spPr>
          <a:xfrm rot="2734294">
            <a:off x="3299014" y="3795990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007651" y="1697740"/>
            <a:ext cx="0" cy="2713655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59733" y="4203145"/>
            <a:ext cx="303468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533900" y="1581150"/>
            <a:ext cx="0" cy="28302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3160051" y="1809750"/>
            <a:ext cx="2546528" cy="220980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366063" y="1513074"/>
            <a:ext cx="1580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ery Large C </a:t>
            </a:r>
            <a:endParaRPr lang="zh-CN" altLang="en-US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90410" y="1211818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Not too Large C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3772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68239" y="2343150"/>
            <a:ext cx="4953000" cy="1676400"/>
          </a:xfrm>
        </p:spPr>
        <p:txBody>
          <a:bodyPr>
            <a:noAutofit/>
          </a:bodyPr>
          <a:lstStyle/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mathematics behind large margin classification (optional)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</p:spTree>
    <p:extLst>
      <p:ext uri="{BB962C8B-B14F-4D97-AF65-F5344CB8AC3E}">
        <p14:creationId xmlns:p14="http://schemas.microsoft.com/office/powerpoint/2010/main" val="1038750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Vector Inner Product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838200" y="861556"/>
            <a:ext cx="0" cy="1862594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09600" y="2495550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0200" y="2952750"/>
            <a:ext cx="0" cy="213360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33400" y="4400550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63680" y="1308960"/>
              <a:ext cx="2780640" cy="3290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5760" y="719640"/>
                <a:ext cx="8516880" cy="423072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 rot="19155116">
            <a:off x="1254476" y="4506758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&lt;0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20278417">
            <a:off x="1258475" y="2399459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&gt;0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164281" y="2875108"/>
            <a:ext cx="5351080" cy="369332"/>
            <a:chOff x="4533900" y="1885950"/>
            <a:chExt cx="5351080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4533900" y="1885950"/>
              <a:ext cx="5351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altLang="zh-CN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P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 =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向量     在向量       上的投影（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Projection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533543"/>
                </p:ext>
              </p:extLst>
            </p:nvPr>
          </p:nvGraphicFramePr>
          <p:xfrm>
            <a:off x="6896100" y="1909160"/>
            <a:ext cx="235106" cy="346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96100" y="1909160"/>
                          <a:ext cx="235106" cy="346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114308"/>
                </p:ext>
              </p:extLst>
            </p:nvPr>
          </p:nvGraphicFramePr>
          <p:xfrm>
            <a:off x="5829300" y="1885950"/>
            <a:ext cx="21113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" name="Equation" r:id="rId8" imgW="114120" imgH="139680" progId="Equation.DSMT4">
                    <p:embed/>
                  </p:oleObj>
                </mc:Choice>
                <mc:Fallback>
                  <p:oleObj name="Equation" r:id="rId8" imgW="114120" imgH="13968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9300" y="1885950"/>
                          <a:ext cx="211137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469081" y="3427516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P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可正可负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98173"/>
              </p:ext>
            </p:extLst>
          </p:nvPr>
        </p:nvGraphicFramePr>
        <p:xfrm>
          <a:off x="4343400" y="1493609"/>
          <a:ext cx="19002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93609"/>
                        <a:ext cx="19002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65639"/>
              </p:ext>
            </p:extLst>
          </p:nvPr>
        </p:nvGraphicFramePr>
        <p:xfrm>
          <a:off x="4824927" y="111984"/>
          <a:ext cx="1031875" cy="119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" name="Equation" r:id="rId12" imgW="558720" imgH="482400" progId="Equation.DSMT4">
                  <p:embed/>
                </p:oleObj>
              </mc:Choice>
              <mc:Fallback>
                <p:oleObj name="Equation" r:id="rId12" imgW="558720" imgH="482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927" y="111984"/>
                        <a:ext cx="1031875" cy="119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79933"/>
              </p:ext>
            </p:extLst>
          </p:nvPr>
        </p:nvGraphicFramePr>
        <p:xfrm>
          <a:off x="6792913" y="112713"/>
          <a:ext cx="10080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" name="Equation" r:id="rId14" imgW="545760" imgH="482400" progId="Equation.DSMT4">
                  <p:embed/>
                </p:oleObj>
              </mc:Choice>
              <mc:Fallback>
                <p:oleObj name="Equation" r:id="rId14" imgW="545760" imgH="482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12713"/>
                        <a:ext cx="100806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8362"/>
              </p:ext>
            </p:extLst>
          </p:nvPr>
        </p:nvGraphicFramePr>
        <p:xfrm>
          <a:off x="5798291" y="3921265"/>
          <a:ext cx="1278334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" name="Equation" r:id="rId16" imgW="787320" imgH="253800" progId="Equation.DSMT4">
                  <p:embed/>
                </p:oleObj>
              </mc:Choice>
              <mc:Fallback>
                <p:oleObj name="Equation" r:id="rId16" imgW="787320" imgH="253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291" y="3921265"/>
                        <a:ext cx="1278334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164281" y="2283407"/>
            <a:ext cx="4428730" cy="590818"/>
            <a:chOff x="3886200" y="1993307"/>
            <a:chExt cx="4428730" cy="590818"/>
          </a:xfrm>
        </p:grpSpPr>
        <p:sp>
          <p:nvSpPr>
            <p:cNvPr id="22" name="TextBox 21"/>
            <p:cNvSpPr txBox="1"/>
            <p:nvPr/>
          </p:nvSpPr>
          <p:spPr>
            <a:xfrm>
              <a:off x="3886200" y="2123606"/>
              <a:ext cx="31898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模 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norm 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表示向量的长度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  </a:t>
              </a:r>
              <a:endParaRPr lang="zh-CN" altLang="en-US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685977"/>
                </p:ext>
              </p:extLst>
            </p:nvPr>
          </p:nvGraphicFramePr>
          <p:xfrm>
            <a:off x="6934200" y="1993307"/>
            <a:ext cx="1380730" cy="59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" name="Equation" r:id="rId18" imgW="914400" imgH="291960" progId="Equation.DSMT4">
                    <p:embed/>
                  </p:oleObj>
                </mc:Choice>
                <mc:Fallback>
                  <p:oleObj name="Equation" r:id="rId18" imgW="9144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1993307"/>
                          <a:ext cx="1380730" cy="590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圆角矩形 25"/>
          <p:cNvSpPr/>
          <p:nvPr/>
        </p:nvSpPr>
        <p:spPr>
          <a:xfrm>
            <a:off x="5486400" y="3796848"/>
            <a:ext cx="1867729" cy="80287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2978538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Decision Boundar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06" y="750218"/>
            <a:ext cx="1218872" cy="67774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04950"/>
            <a:ext cx="3267740" cy="70923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471393" y="1172430"/>
            <a:ext cx="3517307" cy="3713040"/>
            <a:chOff x="2684540" y="1313686"/>
            <a:chExt cx="3517307" cy="3713040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3458647" y="2952750"/>
              <a:ext cx="0" cy="205740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230047" y="4781550"/>
              <a:ext cx="29718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" name="Ink 1"/>
                <p14:cNvContentPartPr/>
                <p14:nvPr/>
              </p14:nvContentPartPr>
              <p14:xfrm>
                <a:off x="2684540" y="1313686"/>
                <a:ext cx="2995200" cy="3713040"/>
              </p14:xfrm>
            </p:contentPart>
          </mc:Choice>
          <mc:Fallback xmlns="">
            <p:pic>
              <p:nvPicPr>
                <p:cNvPr id="2" name="Ink 1"/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674100" y="1311166"/>
                  <a:ext cx="3013920" cy="37274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05200"/>
              </p:ext>
            </p:extLst>
          </p:nvPr>
        </p:nvGraphicFramePr>
        <p:xfrm>
          <a:off x="6007490" y="2495550"/>
          <a:ext cx="21669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9" imgW="1333440" imgH="533160" progId="Equation.DSMT4">
                  <p:embed/>
                </p:oleObj>
              </mc:Choice>
              <mc:Fallback>
                <p:oleObj name="Equation" r:id="rId9" imgW="1333440" imgH="53316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490" y="2495550"/>
                        <a:ext cx="21669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867400" y="3028950"/>
            <a:ext cx="21336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97214" y="333736"/>
            <a:ext cx="5492905" cy="1114534"/>
            <a:chOff x="2597214" y="333736"/>
            <a:chExt cx="5492905" cy="1114534"/>
          </a:xfrm>
        </p:grpSpPr>
        <p:sp>
          <p:nvSpPr>
            <p:cNvPr id="5" name="TextBox 4"/>
            <p:cNvSpPr txBox="1"/>
            <p:nvPr/>
          </p:nvSpPr>
          <p:spPr>
            <a:xfrm>
              <a:off x="6019800" y="38088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简化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829588"/>
                </p:ext>
              </p:extLst>
            </p:nvPr>
          </p:nvGraphicFramePr>
          <p:xfrm>
            <a:off x="6666131" y="333736"/>
            <a:ext cx="1423988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" name="Equation" r:id="rId11" imgW="876240" imgH="228600" progId="Equation.DSMT4">
                    <p:embed/>
                  </p:oleObj>
                </mc:Choice>
                <mc:Fallback>
                  <p:oleObj name="Equation" r:id="rId11" imgW="87624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6131" y="333736"/>
                          <a:ext cx="1423988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147165"/>
                </p:ext>
              </p:extLst>
            </p:nvPr>
          </p:nvGraphicFramePr>
          <p:xfrm>
            <a:off x="2597214" y="730189"/>
            <a:ext cx="3319130" cy="718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" name="Equation" r:id="rId13" imgW="2438280" imgH="393480" progId="Equation.DSMT4">
                    <p:embed/>
                  </p:oleObj>
                </mc:Choice>
                <mc:Fallback>
                  <p:oleObj name="Equation" r:id="rId13" imgW="2438280" imgH="39348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214" y="730189"/>
                          <a:ext cx="3319130" cy="718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52814"/>
              </p:ext>
            </p:extLst>
          </p:nvPr>
        </p:nvGraphicFramePr>
        <p:xfrm>
          <a:off x="6012873" y="1210791"/>
          <a:ext cx="846363" cy="100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15" imgW="545760" imgH="482400" progId="Equation.DSMT4">
                  <p:embed/>
                </p:oleObj>
              </mc:Choice>
              <mc:Fallback>
                <p:oleObj name="Equation" r:id="rId15" imgW="545760" imgH="482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873" y="1210791"/>
                        <a:ext cx="846363" cy="100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26226"/>
              </p:ext>
            </p:extLst>
          </p:nvPr>
        </p:nvGraphicFramePr>
        <p:xfrm>
          <a:off x="7340600" y="1158875"/>
          <a:ext cx="11017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17" imgW="711000" imgH="533160" progId="Equation.DSMT4">
                  <p:embed/>
                </p:oleObj>
              </mc:Choice>
              <mc:Fallback>
                <p:oleObj name="Equation" r:id="rId17" imgW="711000" imgH="5331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158875"/>
                        <a:ext cx="11017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8199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228600" y="115463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Decision Boundary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59" y="1336092"/>
            <a:ext cx="3558540" cy="7353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61" y="2114550"/>
            <a:ext cx="5775960" cy="582930"/>
          </a:xfrm>
          <a:prstGeom prst="rect">
            <a:avLst/>
          </a:prstGeom>
        </p:spPr>
      </p:pic>
      <p:sp>
        <p:nvSpPr>
          <p:cNvPr id="36" name="Cross 35"/>
          <p:cNvSpPr/>
          <p:nvPr/>
        </p:nvSpPr>
        <p:spPr>
          <a:xfrm rot="2734294">
            <a:off x="2395244" y="367857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2828508" y="371727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ross 42"/>
          <p:cNvSpPr/>
          <p:nvPr/>
        </p:nvSpPr>
        <p:spPr>
          <a:xfrm rot="2734294">
            <a:off x="2416493" y="4021389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886677" y="408504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360356" y="3703552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19560" y="346188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66" y="546350"/>
            <a:ext cx="1303351" cy="724716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 flipV="1">
            <a:off x="1961828" y="2952750"/>
            <a:ext cx="0" cy="17526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9600" y="3945082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ross 51"/>
          <p:cNvSpPr/>
          <p:nvPr/>
        </p:nvSpPr>
        <p:spPr>
          <a:xfrm rot="2734294">
            <a:off x="6891044" y="367857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ross 52"/>
          <p:cNvSpPr/>
          <p:nvPr/>
        </p:nvSpPr>
        <p:spPr>
          <a:xfrm rot="2734294">
            <a:off x="7324308" y="371727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Cross 53"/>
          <p:cNvSpPr/>
          <p:nvPr/>
        </p:nvSpPr>
        <p:spPr>
          <a:xfrm rot="2734294">
            <a:off x="6912293" y="4021389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5382477" y="408504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5856156" y="3703552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515360" y="346188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6457628" y="2952750"/>
            <a:ext cx="0" cy="17526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105400" y="3945082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1189958" y="2937003"/>
            <a:ext cx="1975071" cy="1692147"/>
            <a:chOff x="1189958" y="2937003"/>
            <a:chExt cx="1975071" cy="1692147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189958" y="3105150"/>
              <a:ext cx="1338312" cy="1524000"/>
            </a:xfrm>
            <a:prstGeom prst="line">
              <a:avLst/>
            </a:prstGeom>
            <a:ln w="1905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1859114" y="3105150"/>
              <a:ext cx="1081171" cy="839932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1679" y="2937003"/>
              <a:ext cx="13335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组合 20"/>
          <p:cNvGrpSpPr/>
          <p:nvPr/>
        </p:nvGrpSpPr>
        <p:grpSpPr>
          <a:xfrm>
            <a:off x="6457628" y="3056066"/>
            <a:ext cx="1524322" cy="1649284"/>
            <a:chOff x="6457628" y="3056066"/>
            <a:chExt cx="1524322" cy="1649284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6457628" y="3056066"/>
              <a:ext cx="0" cy="1649284"/>
            </a:xfrm>
            <a:prstGeom prst="line">
              <a:avLst/>
            </a:prstGeom>
            <a:ln w="19050">
              <a:solidFill>
                <a:srgbClr val="00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457628" y="3945082"/>
              <a:ext cx="1390972" cy="0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600" y="3706957"/>
              <a:ext cx="13335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1192714" y="4705350"/>
            <a:ext cx="1078998" cy="369332"/>
            <a:chOff x="1192714" y="4705350"/>
            <a:chExt cx="1078998" cy="369332"/>
          </a:xfrm>
        </p:grpSpPr>
        <p:sp>
          <p:nvSpPr>
            <p:cNvPr id="44" name="TextBox 43"/>
            <p:cNvSpPr txBox="1"/>
            <p:nvPr/>
          </p:nvSpPr>
          <p:spPr>
            <a:xfrm>
              <a:off x="1192714" y="4705350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Small  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287" y="4781386"/>
              <a:ext cx="352425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" name="组合 46"/>
          <p:cNvGrpSpPr/>
          <p:nvPr/>
        </p:nvGrpSpPr>
        <p:grpSpPr>
          <a:xfrm>
            <a:off x="5915410" y="4648531"/>
            <a:ext cx="1078998" cy="369332"/>
            <a:chOff x="1192714" y="4705350"/>
            <a:chExt cx="1078998" cy="369332"/>
          </a:xfrm>
        </p:grpSpPr>
        <p:sp>
          <p:nvSpPr>
            <p:cNvPr id="48" name="TextBox 47"/>
            <p:cNvSpPr txBox="1"/>
            <p:nvPr/>
          </p:nvSpPr>
          <p:spPr>
            <a:xfrm>
              <a:off x="1192714" y="470535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Large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9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287" y="4781386"/>
              <a:ext cx="352425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95964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419350"/>
            <a:ext cx="4408487" cy="533400"/>
          </a:xfrm>
        </p:spPr>
        <p:txBody>
          <a:bodyPr>
            <a:noAutofit/>
          </a:bodyPr>
          <a:lstStyle/>
          <a:p>
            <a:pPr algn="l"/>
            <a:r>
              <a:rPr 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ernels I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</p:spTree>
    <p:extLst>
      <p:ext uri="{BB962C8B-B14F-4D97-AF65-F5344CB8AC3E}">
        <p14:creationId xmlns:p14="http://schemas.microsoft.com/office/powerpoint/2010/main" val="1456563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n-linear Decision Boundary</a:t>
            </a:r>
          </a:p>
        </p:txBody>
      </p:sp>
      <p:sp>
        <p:nvSpPr>
          <p:cNvPr id="5" name="Oval 4"/>
          <p:cNvSpPr/>
          <p:nvPr/>
        </p:nvSpPr>
        <p:spPr>
          <a:xfrm>
            <a:off x="2627176" y="124581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67135" y="106671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86138" y="123016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33006" y="112516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ross 10"/>
          <p:cNvSpPr/>
          <p:nvPr/>
        </p:nvSpPr>
        <p:spPr>
          <a:xfrm rot="2734294">
            <a:off x="1945815" y="191871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ross 11"/>
          <p:cNvSpPr/>
          <p:nvPr/>
        </p:nvSpPr>
        <p:spPr>
          <a:xfrm rot="2734294">
            <a:off x="2175781" y="2341682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ross 12"/>
          <p:cNvSpPr/>
          <p:nvPr/>
        </p:nvSpPr>
        <p:spPr>
          <a:xfrm rot="2734294">
            <a:off x="1849743" y="232657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81426" y="3040618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" y="1622272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8" name="Cross 17"/>
          <p:cNvSpPr/>
          <p:nvPr/>
        </p:nvSpPr>
        <p:spPr>
          <a:xfrm rot="2734294">
            <a:off x="3255545" y="186061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ross 18"/>
          <p:cNvSpPr/>
          <p:nvPr/>
        </p:nvSpPr>
        <p:spPr>
          <a:xfrm rot="2734294">
            <a:off x="2280312" y="202814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ross 19"/>
          <p:cNvSpPr/>
          <p:nvPr/>
        </p:nvSpPr>
        <p:spPr>
          <a:xfrm rot="2734294">
            <a:off x="2227650" y="169090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ross 20"/>
          <p:cNvSpPr/>
          <p:nvPr/>
        </p:nvSpPr>
        <p:spPr>
          <a:xfrm rot="2734294">
            <a:off x="2503442" y="185514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ross 21"/>
          <p:cNvSpPr/>
          <p:nvPr/>
        </p:nvSpPr>
        <p:spPr>
          <a:xfrm rot="2734294">
            <a:off x="2831721" y="1674555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ross 24"/>
          <p:cNvSpPr/>
          <p:nvPr/>
        </p:nvSpPr>
        <p:spPr>
          <a:xfrm rot="2734294">
            <a:off x="1575140" y="178472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ross 25"/>
          <p:cNvSpPr/>
          <p:nvPr/>
        </p:nvSpPr>
        <p:spPr>
          <a:xfrm rot="2734294">
            <a:off x="1627388" y="2085602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ross 26"/>
          <p:cNvSpPr/>
          <p:nvPr/>
        </p:nvSpPr>
        <p:spPr>
          <a:xfrm rot="2734294">
            <a:off x="1943525" y="149066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615219" y="2473499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12923" y="182280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437086" y="2464133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716850" y="154603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902377" y="121353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299467" y="123711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686918" y="105284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202359" y="1023829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444821" y="140213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895600" y="2477552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183321" y="201816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1236895" y="157253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016797" y="139858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947173" y="273560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516520" y="137563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947173" y="110902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75897" y="2313219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172887" y="107568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101996" y="232315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512920" y="271628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335721" y="217056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254396" y="247555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Cross 56"/>
          <p:cNvSpPr/>
          <p:nvPr/>
        </p:nvSpPr>
        <p:spPr>
          <a:xfrm rot="2734294">
            <a:off x="3147859" y="1479991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ross 57"/>
          <p:cNvSpPr/>
          <p:nvPr/>
        </p:nvSpPr>
        <p:spPr>
          <a:xfrm rot="2734294">
            <a:off x="2901720" y="1920785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3160017" y="262429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779576" y="139821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274423" y="269672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Cross 61"/>
          <p:cNvSpPr/>
          <p:nvPr/>
        </p:nvSpPr>
        <p:spPr>
          <a:xfrm rot="2734294">
            <a:off x="3376449" y="1612460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Cross 62"/>
          <p:cNvSpPr/>
          <p:nvPr/>
        </p:nvSpPr>
        <p:spPr>
          <a:xfrm rot="2734294">
            <a:off x="2671941" y="210446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ross 63"/>
          <p:cNvSpPr/>
          <p:nvPr/>
        </p:nvSpPr>
        <p:spPr>
          <a:xfrm rot="2734294">
            <a:off x="3146310" y="2183611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Cross 64"/>
          <p:cNvSpPr/>
          <p:nvPr/>
        </p:nvSpPr>
        <p:spPr>
          <a:xfrm rot="2734294">
            <a:off x="3474361" y="194639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4020602" y="188437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744207" y="239810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2817178" y="266394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3938664" y="149313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3381831" y="257139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014840" y="235544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735318" y="179264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3905716" y="211218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696511" y="264385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2458014" y="262429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4" name="Picture 9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06" y="1167765"/>
            <a:ext cx="2071116" cy="276606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06" y="1650873"/>
            <a:ext cx="3456432" cy="784098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381000" y="45529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/>
              <a:t>Is there a different / better choice of the features                            ?</a:t>
            </a:r>
          </a:p>
        </p:txBody>
      </p:sp>
      <p:pic>
        <p:nvPicPr>
          <p:cNvPr id="95" name="Picture 9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9632" y="4657344"/>
            <a:ext cx="1572768" cy="276606"/>
          </a:xfrm>
          <a:prstGeom prst="rect">
            <a:avLst/>
          </a:prstGeom>
        </p:spPr>
      </p:pic>
      <p:cxnSp>
        <p:nvCxnSpPr>
          <p:cNvPr id="76" name="Straight Connector 75"/>
          <p:cNvCxnSpPr/>
          <p:nvPr/>
        </p:nvCxnSpPr>
        <p:spPr>
          <a:xfrm flipV="1">
            <a:off x="743600" y="752949"/>
            <a:ext cx="0" cy="247233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536766" y="2993118"/>
            <a:ext cx="39971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任意多边形 3"/>
          <p:cNvSpPr/>
          <p:nvPr/>
        </p:nvSpPr>
        <p:spPr>
          <a:xfrm>
            <a:off x="1495939" y="1364495"/>
            <a:ext cx="2274038" cy="1338139"/>
          </a:xfrm>
          <a:custGeom>
            <a:avLst/>
            <a:gdLst>
              <a:gd name="connsiteX0" fmla="*/ 214108 w 2274038"/>
              <a:gd name="connsiteY0" fmla="*/ 250549 h 1338139"/>
              <a:gd name="connsiteX1" fmla="*/ 582243 w 2274038"/>
              <a:gd name="connsiteY1" fmla="*/ 1167 h 1338139"/>
              <a:gd name="connsiteX2" fmla="*/ 1081006 w 2274038"/>
              <a:gd name="connsiteY2" fmla="*/ 345552 h 1338139"/>
              <a:gd name="connsiteX3" fmla="*/ 1484767 w 2274038"/>
              <a:gd name="connsiteY3" fmla="*/ 238674 h 1338139"/>
              <a:gd name="connsiteX4" fmla="*/ 1686648 w 2274038"/>
              <a:gd name="connsiteY4" fmla="*/ 1167 h 1338139"/>
              <a:gd name="connsiteX5" fmla="*/ 2149786 w 2274038"/>
              <a:gd name="connsiteY5" fmla="*/ 274300 h 1338139"/>
              <a:gd name="connsiteX6" fmla="*/ 2268539 w 2274038"/>
              <a:gd name="connsiteY6" fmla="*/ 915567 h 1338139"/>
              <a:gd name="connsiteX7" fmla="*/ 2019157 w 2274038"/>
              <a:gd name="connsiteY7" fmla="*/ 879941 h 1338139"/>
              <a:gd name="connsiteX8" fmla="*/ 1805401 w 2274038"/>
              <a:gd name="connsiteY8" fmla="*/ 1200575 h 1338139"/>
              <a:gd name="connsiteX9" fmla="*/ 1472892 w 2274038"/>
              <a:gd name="connsiteY9" fmla="*/ 1034321 h 1338139"/>
              <a:gd name="connsiteX10" fmla="*/ 1104757 w 2274038"/>
              <a:gd name="connsiteY10" fmla="*/ 986819 h 1338139"/>
              <a:gd name="connsiteX11" fmla="*/ 760373 w 2274038"/>
              <a:gd name="connsiteY11" fmla="*/ 1331204 h 1338139"/>
              <a:gd name="connsiteX12" fmla="*/ 190357 w 2274038"/>
              <a:gd name="connsiteY12" fmla="*/ 1176824 h 1338139"/>
              <a:gd name="connsiteX13" fmla="*/ 352 w 2274038"/>
              <a:gd name="connsiteY13" fmla="*/ 701811 h 1338139"/>
              <a:gd name="connsiteX14" fmla="*/ 214108 w 2274038"/>
              <a:gd name="connsiteY14" fmla="*/ 250549 h 1338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74038" h="1338139">
                <a:moveTo>
                  <a:pt x="214108" y="250549"/>
                </a:moveTo>
                <a:cubicBezTo>
                  <a:pt x="311090" y="133775"/>
                  <a:pt x="437760" y="-14667"/>
                  <a:pt x="582243" y="1167"/>
                </a:cubicBezTo>
                <a:cubicBezTo>
                  <a:pt x="726726" y="17001"/>
                  <a:pt x="930585" y="305968"/>
                  <a:pt x="1081006" y="345552"/>
                </a:cubicBezTo>
                <a:cubicBezTo>
                  <a:pt x="1231427" y="385136"/>
                  <a:pt x="1383827" y="296071"/>
                  <a:pt x="1484767" y="238674"/>
                </a:cubicBezTo>
                <a:cubicBezTo>
                  <a:pt x="1585707" y="181277"/>
                  <a:pt x="1575812" y="-4771"/>
                  <a:pt x="1686648" y="1167"/>
                </a:cubicBezTo>
                <a:cubicBezTo>
                  <a:pt x="1797484" y="7105"/>
                  <a:pt x="2052804" y="121900"/>
                  <a:pt x="2149786" y="274300"/>
                </a:cubicBezTo>
                <a:cubicBezTo>
                  <a:pt x="2246768" y="426700"/>
                  <a:pt x="2290310" y="814627"/>
                  <a:pt x="2268539" y="915567"/>
                </a:cubicBezTo>
                <a:cubicBezTo>
                  <a:pt x="2246768" y="1016507"/>
                  <a:pt x="2096347" y="832440"/>
                  <a:pt x="2019157" y="879941"/>
                </a:cubicBezTo>
                <a:cubicBezTo>
                  <a:pt x="1941967" y="927442"/>
                  <a:pt x="1896445" y="1174845"/>
                  <a:pt x="1805401" y="1200575"/>
                </a:cubicBezTo>
                <a:cubicBezTo>
                  <a:pt x="1714357" y="1226305"/>
                  <a:pt x="1589666" y="1069947"/>
                  <a:pt x="1472892" y="1034321"/>
                </a:cubicBezTo>
                <a:cubicBezTo>
                  <a:pt x="1356118" y="998695"/>
                  <a:pt x="1223510" y="937339"/>
                  <a:pt x="1104757" y="986819"/>
                </a:cubicBezTo>
                <a:cubicBezTo>
                  <a:pt x="986004" y="1036300"/>
                  <a:pt x="912773" y="1299537"/>
                  <a:pt x="760373" y="1331204"/>
                </a:cubicBezTo>
                <a:cubicBezTo>
                  <a:pt x="607973" y="1362871"/>
                  <a:pt x="317027" y="1281723"/>
                  <a:pt x="190357" y="1176824"/>
                </a:cubicBezTo>
                <a:cubicBezTo>
                  <a:pt x="63687" y="1071925"/>
                  <a:pt x="-5586" y="860148"/>
                  <a:pt x="352" y="701811"/>
                </a:cubicBezTo>
                <a:cubicBezTo>
                  <a:pt x="6290" y="543474"/>
                  <a:pt x="117126" y="367323"/>
                  <a:pt x="214108" y="250549"/>
                </a:cubicBezTo>
                <a:close/>
              </a:path>
            </a:pathLst>
          </a:custGeom>
          <a:noFill/>
          <a:ln>
            <a:solidFill>
              <a:srgbClr val="110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74499"/>
              </p:ext>
            </p:extLst>
          </p:nvPr>
        </p:nvGraphicFramePr>
        <p:xfrm>
          <a:off x="2706437" y="3409950"/>
          <a:ext cx="45402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0" imgW="2793960" imgH="482400" progId="Equation.DSMT4">
                  <p:embed/>
                </p:oleObj>
              </mc:Choice>
              <mc:Fallback>
                <p:oleObj name="Equation" r:id="rId10" imgW="279396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37" y="3409950"/>
                        <a:ext cx="45402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07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97" y="1"/>
            <a:ext cx="8610600" cy="5086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53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88" y="57150"/>
            <a:ext cx="8340388" cy="4876799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5181600" y="4324350"/>
            <a:ext cx="16764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295400" y="2623952"/>
            <a:ext cx="16764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099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Motivation</a:t>
            </a:r>
            <a:endParaRPr 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28" y="1657350"/>
            <a:ext cx="3010086" cy="28947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7395" y="1624445"/>
            <a:ext cx="2971800" cy="28858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2600" y="85620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1109B9"/>
                </a:solidFill>
                <a:latin typeface="微软雅黑" pitchFamily="34" charset="-122"/>
                <a:ea typeface="微软雅黑" pitchFamily="34" charset="-122"/>
              </a:rPr>
              <a:t>逻辑回归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5000" y="856205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1109B9"/>
                </a:solidFill>
                <a:latin typeface="微软雅黑" pitchFamily="34" charset="-122"/>
                <a:ea typeface="微软雅黑" pitchFamily="34" charset="-122"/>
              </a:rPr>
              <a:t>支持向量机（大间隔）</a:t>
            </a:r>
          </a:p>
        </p:txBody>
      </p:sp>
    </p:spTree>
    <p:extLst>
      <p:ext uri="{BB962C8B-B14F-4D97-AF65-F5344CB8AC3E}">
        <p14:creationId xmlns:p14="http://schemas.microsoft.com/office/powerpoint/2010/main" val="57473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Kerne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05000" y="2454939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1000" y="1311939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grpSp>
        <p:nvGrpSpPr>
          <p:cNvPr id="88" name="Group 87"/>
          <p:cNvGrpSpPr/>
          <p:nvPr/>
        </p:nvGrpSpPr>
        <p:grpSpPr>
          <a:xfrm>
            <a:off x="3886200" y="609833"/>
            <a:ext cx="5486400" cy="772006"/>
            <a:chOff x="3657600" y="609833"/>
            <a:chExt cx="5486400" cy="772006"/>
          </a:xfrm>
        </p:grpSpPr>
        <p:sp>
          <p:nvSpPr>
            <p:cNvPr id="82" name="TextBox 81"/>
            <p:cNvSpPr txBox="1"/>
            <p:nvPr/>
          </p:nvSpPr>
          <p:spPr>
            <a:xfrm>
              <a:off x="3657600" y="609833"/>
              <a:ext cx="5486400" cy="772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500"/>
                </a:spcBef>
              </a:pPr>
              <a:r>
                <a:rPr lang="en-US" sz="2000" dirty="0"/>
                <a:t>Given     , compute new feature depending </a:t>
              </a:r>
            </a:p>
            <a:p>
              <a:pPr>
                <a:spcBef>
                  <a:spcPts val="500"/>
                </a:spcBef>
              </a:pPr>
              <a:r>
                <a:rPr lang="en-US" sz="2000" dirty="0"/>
                <a:t>on proximity to landmarks </a:t>
              </a:r>
            </a:p>
          </p:txBody>
        </p:sp>
        <p:pic>
          <p:nvPicPr>
            <p:cNvPr id="81" name="Picture 80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6342" y="1047750"/>
              <a:ext cx="1188720" cy="263347"/>
            </a:xfrm>
            <a:prstGeom prst="rect">
              <a:avLst/>
            </a:prstGeom>
          </p:spPr>
        </p:pic>
        <p:pic>
          <p:nvPicPr>
            <p:cNvPr id="87" name="Picture 8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2132" y="767334"/>
              <a:ext cx="140818" cy="128016"/>
            </a:xfrm>
            <a:prstGeom prst="rect">
              <a:avLst/>
            </a:prstGeom>
          </p:spPr>
        </p:pic>
      </p:grpSp>
      <p:cxnSp>
        <p:nvCxnSpPr>
          <p:cNvPr id="20" name="Straight Connector 19"/>
          <p:cNvCxnSpPr/>
          <p:nvPr/>
        </p:nvCxnSpPr>
        <p:spPr>
          <a:xfrm flipV="1">
            <a:off x="743600" y="796347"/>
            <a:ext cx="0" cy="184325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74866" y="2440589"/>
            <a:ext cx="33113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406800" y="750960"/>
              <a:ext cx="7754400" cy="4070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8520" y="745200"/>
                <a:ext cx="8285040" cy="42066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>
            <a:off x="4190999" y="1669710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给定地标参数，依据相似度计算新特征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27837" y="33337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斯核</a:t>
            </a:r>
          </a:p>
        </p:txBody>
      </p:sp>
    </p:spTree>
    <p:extLst>
      <p:ext uri="{BB962C8B-B14F-4D97-AF65-F5344CB8AC3E}">
        <p14:creationId xmlns:p14="http://schemas.microsoft.com/office/powerpoint/2010/main" val="11847553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Kernels and Similarit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76" y="602178"/>
            <a:ext cx="8341047" cy="685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57350"/>
            <a:ext cx="1458468" cy="2720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137916"/>
            <a:ext cx="2617470" cy="2720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26253" y="429387"/>
            <a:ext cx="3069469" cy="999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76606"/>
              </p:ext>
            </p:extLst>
          </p:nvPr>
        </p:nvGraphicFramePr>
        <p:xfrm>
          <a:off x="2209800" y="1929384"/>
          <a:ext cx="2698750" cy="101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" name="Equation" r:id="rId9" imgW="1282680" imgH="482400" progId="Equation.DSMT4">
                  <p:embed/>
                </p:oleObj>
              </mc:Choice>
              <mc:Fallback>
                <p:oleObj name="Equation" r:id="rId9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1929384"/>
                        <a:ext cx="2698750" cy="1015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9250"/>
              </p:ext>
            </p:extLst>
          </p:nvPr>
        </p:nvGraphicFramePr>
        <p:xfrm>
          <a:off x="1960151" y="3638550"/>
          <a:ext cx="3564934" cy="112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11" imgW="1854000" imgH="583920" progId="Equation.DSMT4">
                  <p:embed/>
                </p:oleObj>
              </mc:Choice>
              <mc:Fallback>
                <p:oleObj name="Equation" r:id="rId11" imgW="1854000" imgH="5839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51" y="3638550"/>
                        <a:ext cx="3564934" cy="112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913187" y="578203"/>
            <a:ext cx="2987484" cy="1303209"/>
            <a:chOff x="5908238" y="1428750"/>
            <a:chExt cx="2987484" cy="130320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994513"/>
                </p:ext>
              </p:extLst>
            </p:nvPr>
          </p:nvGraphicFramePr>
          <p:xfrm>
            <a:off x="5947890" y="1428750"/>
            <a:ext cx="2947832" cy="59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0" name="Equation" r:id="rId13" imgW="1688760" imgH="342720" progId="Equation.DSMT4">
                    <p:embed/>
                  </p:oleObj>
                </mc:Choice>
                <mc:Fallback>
                  <p:oleObj name="Equation" r:id="rId13" imgW="1688760" imgH="34272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7890" y="1428750"/>
                          <a:ext cx="2947832" cy="599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5908238" y="2085628"/>
              <a:ext cx="2895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为实例</a:t>
              </a:r>
              <a:r>
                <a:rPr lang="en-US" altLang="zh-CN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lang="zh-CN" altLang="en-US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中所有特征与地标之间距离的和</a:t>
              </a: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37201"/>
              </p:ext>
            </p:extLst>
          </p:nvPr>
        </p:nvGraphicFramePr>
        <p:xfrm>
          <a:off x="6670760" y="2209800"/>
          <a:ext cx="16176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15" imgW="927000" imgH="685800" progId="Equation.DSMT4">
                  <p:embed/>
                </p:oleObj>
              </mc:Choice>
              <mc:Fallback>
                <p:oleObj name="Equation" r:id="rId15" imgW="927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60" y="2209800"/>
                        <a:ext cx="16176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80396" y="363855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个特征转化为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个特征</a:t>
            </a:r>
            <a:endParaRPr lang="en-US" altLang="zh-CN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66800" y="3028950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023314" y="30289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406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xample: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97230"/>
            <a:ext cx="4572000" cy="7178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666" y="1556004"/>
            <a:ext cx="843534" cy="2514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730" y="1556004"/>
            <a:ext cx="1088136" cy="2537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1556004"/>
            <a:ext cx="854964" cy="253746"/>
          </a:xfrm>
          <a:prstGeom prst="rect">
            <a:avLst/>
          </a:prstGeom>
        </p:spPr>
      </p:pic>
      <p:pic>
        <p:nvPicPr>
          <p:cNvPr id="16" name="Picture 5" descr="C:\Users\Public\Documents\ml-class\lectures-slides\assets\12.4.sigma0.5.surf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12" y="1863021"/>
            <a:ext cx="2133388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C:\Users\Public\Documents\ml-class\lectures-slides\assets\12.4.sigma0.5.contour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775" y="3506365"/>
            <a:ext cx="1757861" cy="1608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0898" y="1886029"/>
            <a:ext cx="2133388" cy="160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02681" y="3504784"/>
            <a:ext cx="1754886" cy="160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43406" y="1906324"/>
            <a:ext cx="2133388" cy="160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33800" y="3486070"/>
            <a:ext cx="1752600" cy="160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3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05000" y="2454939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1311939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1" name="Oval 10"/>
          <p:cNvSpPr/>
          <p:nvPr/>
        </p:nvSpPr>
        <p:spPr>
          <a:xfrm>
            <a:off x="2743200" y="1308569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19200" y="1108710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819801" y="2060269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0" y="796346"/>
            <a:ext cx="296266" cy="2176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971550"/>
            <a:ext cx="296266" cy="21762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434" y="2105989"/>
            <a:ext cx="296266" cy="21762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458" y="559308"/>
            <a:ext cx="2302002" cy="2148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805" y="1080363"/>
            <a:ext cx="3616452" cy="276606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743600" y="590550"/>
            <a:ext cx="0" cy="204905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74866" y="2440589"/>
            <a:ext cx="33113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38962"/>
              </p:ext>
            </p:extLst>
          </p:nvPr>
        </p:nvGraphicFramePr>
        <p:xfrm>
          <a:off x="4343400" y="1665256"/>
          <a:ext cx="3721745" cy="44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Equation" r:id="rId13" imgW="1930320" imgH="228600" progId="Equation.DSMT4">
                  <p:embed/>
                </p:oleObj>
              </mc:Choice>
              <mc:Fallback>
                <p:oleObj name="Equation" r:id="rId13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1665256"/>
                        <a:ext cx="3721745" cy="44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408464" y="385679"/>
            <a:ext cx="341521" cy="865483"/>
            <a:chOff x="1524000" y="385679"/>
            <a:chExt cx="341521" cy="865483"/>
          </a:xfrm>
        </p:grpSpPr>
        <p:sp>
          <p:nvSpPr>
            <p:cNvPr id="6" name="椭圆 5"/>
            <p:cNvSpPr/>
            <p:nvPr/>
          </p:nvSpPr>
          <p:spPr>
            <a:xfrm>
              <a:off x="1524000" y="1123950"/>
              <a:ext cx="110450" cy="127212"/>
            </a:xfrm>
            <a:prstGeom prst="ellipse">
              <a:avLst/>
            </a:prstGeom>
            <a:solidFill>
              <a:srgbClr val="FF00FF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>
              <a:endCxn id="6" idx="0"/>
            </p:cNvCxnSpPr>
            <p:nvPr/>
          </p:nvCxnSpPr>
          <p:spPr>
            <a:xfrm flipH="1">
              <a:off x="1579225" y="666750"/>
              <a:ext cx="120288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39791" y="38567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x</a:t>
              </a:r>
              <a:endParaRPr lang="zh-CN" altLang="en-US" sz="2400" b="1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908570" y="1983969"/>
            <a:ext cx="667251" cy="461665"/>
            <a:chOff x="1524000" y="848449"/>
            <a:chExt cx="667251" cy="461665"/>
          </a:xfrm>
        </p:grpSpPr>
        <p:sp>
          <p:nvSpPr>
            <p:cNvPr id="24" name="椭圆 23"/>
            <p:cNvSpPr/>
            <p:nvPr/>
          </p:nvSpPr>
          <p:spPr>
            <a:xfrm>
              <a:off x="1524000" y="1123950"/>
              <a:ext cx="110450" cy="12721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H="1">
              <a:off x="1656567" y="1103810"/>
              <a:ext cx="286296" cy="446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865521" y="84844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x</a:t>
              </a:r>
              <a:endParaRPr lang="zh-CN" altLang="en-US" sz="2400" b="1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456331" y="647045"/>
            <a:ext cx="325730" cy="775997"/>
            <a:chOff x="1495537" y="475165"/>
            <a:chExt cx="325730" cy="775997"/>
          </a:xfrm>
        </p:grpSpPr>
        <p:sp>
          <p:nvSpPr>
            <p:cNvPr id="29" name="椭圆 28"/>
            <p:cNvSpPr/>
            <p:nvPr/>
          </p:nvSpPr>
          <p:spPr>
            <a:xfrm>
              <a:off x="1524000" y="1123950"/>
              <a:ext cx="110450" cy="127212"/>
            </a:xfrm>
            <a:prstGeom prst="ellipse">
              <a:avLst/>
            </a:prstGeom>
            <a:solidFill>
              <a:srgbClr val="00CC00"/>
            </a:solidFill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箭头连接符 29"/>
            <p:cNvCxnSpPr>
              <a:endCxn id="29" idx="0"/>
            </p:cNvCxnSpPr>
            <p:nvPr/>
          </p:nvCxnSpPr>
          <p:spPr>
            <a:xfrm flipH="1">
              <a:off x="1579225" y="782906"/>
              <a:ext cx="79178" cy="34104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495537" y="47516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x</a:t>
              </a:r>
              <a:endParaRPr lang="zh-CN" altLang="en-US" sz="2400" b="1" dirty="0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0" y="3093603"/>
            <a:ext cx="9714519" cy="452147"/>
            <a:chOff x="-20589" y="3099107"/>
            <a:chExt cx="9714519" cy="452147"/>
          </a:xfrm>
        </p:grpSpPr>
        <p:sp>
          <p:nvSpPr>
            <p:cNvPr id="37" name="TextBox 36"/>
            <p:cNvSpPr txBox="1"/>
            <p:nvPr/>
          </p:nvSpPr>
          <p:spPr>
            <a:xfrm>
              <a:off x="-20589" y="3135104"/>
              <a:ext cx="9714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对于    ，                                     ，此时                                                   ，预测为“</a:t>
              </a: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” </a:t>
              </a:r>
            </a:p>
          </p:txBody>
        </p:sp>
        <p:sp>
          <p:nvSpPr>
            <p:cNvPr id="38" name="椭圆 37"/>
            <p:cNvSpPr/>
            <p:nvPr/>
          </p:nvSpPr>
          <p:spPr>
            <a:xfrm>
              <a:off x="614870" y="3256164"/>
              <a:ext cx="110450" cy="127212"/>
            </a:xfrm>
            <a:prstGeom prst="ellipse">
              <a:avLst/>
            </a:prstGeom>
            <a:solidFill>
              <a:srgbClr val="FF00FF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985906"/>
                </p:ext>
              </p:extLst>
            </p:nvPr>
          </p:nvGraphicFramePr>
          <p:xfrm>
            <a:off x="1132291" y="3099107"/>
            <a:ext cx="23749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" name="Equation" r:id="rId15" imgW="1231560" imgH="228600" progId="Equation.DSMT4">
                    <p:embed/>
                  </p:oleObj>
                </mc:Choice>
                <mc:Fallback>
                  <p:oleObj name="Equation" r:id="rId15" imgW="123156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291" y="3099107"/>
                          <a:ext cx="23749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698579"/>
                </p:ext>
              </p:extLst>
            </p:nvPr>
          </p:nvGraphicFramePr>
          <p:xfrm>
            <a:off x="4246611" y="3135104"/>
            <a:ext cx="3438476" cy="41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5" name="Equation" r:id="rId17" imgW="1892160" imgH="228600" progId="Equation.DSMT4">
                    <p:embed/>
                  </p:oleObj>
                </mc:Choice>
                <mc:Fallback>
                  <p:oleObj name="Equation" r:id="rId17" imgW="189216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611" y="3135104"/>
                          <a:ext cx="3438476" cy="416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8803" y="3738721"/>
            <a:ext cx="9714519" cy="452147"/>
            <a:chOff x="-20589" y="3099107"/>
            <a:chExt cx="9714519" cy="452147"/>
          </a:xfrm>
        </p:grpSpPr>
        <p:sp>
          <p:nvSpPr>
            <p:cNvPr id="44" name="TextBox 43"/>
            <p:cNvSpPr txBox="1"/>
            <p:nvPr/>
          </p:nvSpPr>
          <p:spPr>
            <a:xfrm>
              <a:off x="-20589" y="3135104"/>
              <a:ext cx="9714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对于    ，                                     ，此时                                                   ，预测为“</a:t>
              </a: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” </a:t>
              </a:r>
            </a:p>
          </p:txBody>
        </p:sp>
        <p:sp>
          <p:nvSpPr>
            <p:cNvPr id="45" name="椭圆 44"/>
            <p:cNvSpPr/>
            <p:nvPr/>
          </p:nvSpPr>
          <p:spPr>
            <a:xfrm>
              <a:off x="614870" y="3256164"/>
              <a:ext cx="110450" cy="127212"/>
            </a:xfrm>
            <a:prstGeom prst="ellipse">
              <a:avLst/>
            </a:prstGeom>
            <a:solidFill>
              <a:srgbClr val="00CC00"/>
            </a:solidFill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837664"/>
                </p:ext>
              </p:extLst>
            </p:nvPr>
          </p:nvGraphicFramePr>
          <p:xfrm>
            <a:off x="1132291" y="3099107"/>
            <a:ext cx="23749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" name="Equation" r:id="rId19" imgW="1231560" imgH="228600" progId="Equation.DSMT4">
                    <p:embed/>
                  </p:oleObj>
                </mc:Choice>
                <mc:Fallback>
                  <p:oleObj name="Equation" r:id="rId19" imgW="1231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291" y="3099107"/>
                          <a:ext cx="23749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849795"/>
                </p:ext>
              </p:extLst>
            </p:nvPr>
          </p:nvGraphicFramePr>
          <p:xfrm>
            <a:off x="4246611" y="3135104"/>
            <a:ext cx="3438476" cy="41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" name="Equation" r:id="rId21" imgW="1892160" imgH="228600" progId="Equation.DSMT4">
                    <p:embed/>
                  </p:oleObj>
                </mc:Choice>
                <mc:Fallback>
                  <p:oleObj name="Equation" r:id="rId21" imgW="1892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611" y="3135104"/>
                          <a:ext cx="3438476" cy="416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-23632" y="4437063"/>
            <a:ext cx="9714519" cy="452437"/>
            <a:chOff x="-20589" y="3099055"/>
            <a:chExt cx="9714519" cy="452437"/>
          </a:xfrm>
        </p:grpSpPr>
        <p:sp>
          <p:nvSpPr>
            <p:cNvPr id="49" name="TextBox 48"/>
            <p:cNvSpPr txBox="1"/>
            <p:nvPr/>
          </p:nvSpPr>
          <p:spPr>
            <a:xfrm>
              <a:off x="-20589" y="3135104"/>
              <a:ext cx="9714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对于    ，                                     ，此时                                                   ，预测为“</a:t>
              </a: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0</a:t>
              </a:r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” </a:t>
              </a:r>
            </a:p>
          </p:txBody>
        </p:sp>
        <p:sp>
          <p:nvSpPr>
            <p:cNvPr id="50" name="椭圆 49"/>
            <p:cNvSpPr/>
            <p:nvPr/>
          </p:nvSpPr>
          <p:spPr>
            <a:xfrm>
              <a:off x="614870" y="3256164"/>
              <a:ext cx="110450" cy="12721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5209309"/>
                </p:ext>
              </p:extLst>
            </p:nvPr>
          </p:nvGraphicFramePr>
          <p:xfrm>
            <a:off x="1107943" y="3099055"/>
            <a:ext cx="2424113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8" name="Equation" r:id="rId23" imgW="1257120" imgH="228600" progId="Equation.DSMT4">
                    <p:embed/>
                  </p:oleObj>
                </mc:Choice>
                <mc:Fallback>
                  <p:oleObj name="Equation" r:id="rId23" imgW="1257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943" y="3099055"/>
                          <a:ext cx="2424113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372951"/>
                </p:ext>
              </p:extLst>
            </p:nvPr>
          </p:nvGraphicFramePr>
          <p:xfrm>
            <a:off x="4167056" y="3135567"/>
            <a:ext cx="35988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" name="Equation" r:id="rId25" imgW="1981080" imgH="228600" progId="Equation.DSMT4">
                    <p:embed/>
                  </p:oleObj>
                </mc:Choice>
                <mc:Fallback>
                  <p:oleObj name="Equation" r:id="rId25" imgW="1981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056" y="3135567"/>
                          <a:ext cx="3598862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75000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343150"/>
            <a:ext cx="4495800" cy="838200"/>
          </a:xfrm>
        </p:spPr>
        <p:txBody>
          <a:bodyPr>
            <a:noAutofit/>
          </a:bodyPr>
          <a:lstStyle/>
          <a:p>
            <a:pPr algn="l"/>
            <a:r>
              <a:rPr 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ernels II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36075909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2583418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44041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" name="Oval 3"/>
          <p:cNvSpPr/>
          <p:nvPr/>
        </p:nvSpPr>
        <p:spPr>
          <a:xfrm>
            <a:off x="2743200" y="1437048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19200" y="1237189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819801" y="2188748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0" y="924825"/>
            <a:ext cx="296266" cy="2176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00029"/>
            <a:ext cx="296266" cy="217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434" y="2234468"/>
            <a:ext cx="296266" cy="217627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743600" y="719029"/>
            <a:ext cx="0" cy="204905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74866" y="2569068"/>
            <a:ext cx="33113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Choosing the landmark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91000" y="895350"/>
            <a:ext cx="4724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iven    :</a:t>
            </a:r>
          </a:p>
          <a:p>
            <a:endParaRPr lang="en-US" sz="2200" dirty="0"/>
          </a:p>
          <a:p>
            <a:endParaRPr lang="en-US" sz="2200" dirty="0"/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071682"/>
            <a:ext cx="153162" cy="1371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380082"/>
            <a:ext cx="2798064" cy="36347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95" y="1805178"/>
            <a:ext cx="2793105" cy="7371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19100" y="2945309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Predict             if</a:t>
            </a:r>
          </a:p>
          <a:p>
            <a:r>
              <a:rPr lang="en-US" sz="2200" dirty="0"/>
              <a:t>Where to get                                ?</a:t>
            </a:r>
          </a:p>
        </p:txBody>
      </p:sp>
      <p:pic>
        <p:nvPicPr>
          <p:cNvPr id="22" name="Picture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31" y="3026616"/>
            <a:ext cx="628650" cy="24307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9493" y="3014043"/>
            <a:ext cx="3319272" cy="25565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567" y="3326177"/>
            <a:ext cx="1825180" cy="320611"/>
          </a:xfrm>
          <a:prstGeom prst="rect">
            <a:avLst/>
          </a:prstGeom>
        </p:spPr>
      </p:pic>
      <p:grpSp>
        <p:nvGrpSpPr>
          <p:cNvPr id="71" name="Group 70"/>
          <p:cNvGrpSpPr/>
          <p:nvPr/>
        </p:nvGrpSpPr>
        <p:grpSpPr>
          <a:xfrm>
            <a:off x="5334000" y="3779075"/>
            <a:ext cx="1905000" cy="1295401"/>
            <a:chOff x="4876800" y="3779075"/>
            <a:chExt cx="1905000" cy="129540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5045534" y="3779075"/>
              <a:ext cx="0" cy="1295401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876800" y="4958584"/>
              <a:ext cx="1905000" cy="1435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5334000" y="423291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623560" y="438531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5638800" y="409575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852160" y="424815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410200" y="453771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>
            <a:xfrm>
              <a:off x="5562600" y="476631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5852160" y="4705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8" name="Oval 37"/>
            <p:cNvSpPr/>
            <p:nvPr/>
          </p:nvSpPr>
          <p:spPr>
            <a:xfrm>
              <a:off x="6172200" y="4705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9" name="Oval 38"/>
            <p:cNvSpPr/>
            <p:nvPr/>
          </p:nvSpPr>
          <p:spPr>
            <a:xfrm>
              <a:off x="6019800" y="447675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6461760" y="44767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1" name="Oval 40"/>
            <p:cNvSpPr/>
            <p:nvPr/>
          </p:nvSpPr>
          <p:spPr>
            <a:xfrm>
              <a:off x="6248400" y="42481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>
            <a:xfrm>
              <a:off x="6019800" y="3943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3" name="Oval 42"/>
            <p:cNvSpPr/>
            <p:nvPr/>
          </p:nvSpPr>
          <p:spPr>
            <a:xfrm>
              <a:off x="6336475" y="396710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4" name="Oval 43"/>
            <p:cNvSpPr/>
            <p:nvPr/>
          </p:nvSpPr>
          <p:spPr>
            <a:xfrm>
              <a:off x="5410200" y="3943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752600" y="3784025"/>
            <a:ext cx="1905000" cy="1295401"/>
            <a:chOff x="1295400" y="3784025"/>
            <a:chExt cx="1905000" cy="1295401"/>
          </a:xfrm>
        </p:grpSpPr>
        <p:sp>
          <p:nvSpPr>
            <p:cNvPr id="63" name="Cross 62"/>
            <p:cNvSpPr/>
            <p:nvPr/>
          </p:nvSpPr>
          <p:spPr>
            <a:xfrm rot="2734294">
              <a:off x="2234212" y="4282407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V="1">
              <a:off x="1464134" y="3784025"/>
              <a:ext cx="0" cy="1295401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295400" y="4963534"/>
              <a:ext cx="1905000" cy="1435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1752600" y="425666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1828800" y="456146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0" name="Oval 49"/>
            <p:cNvSpPr/>
            <p:nvPr/>
          </p:nvSpPr>
          <p:spPr>
            <a:xfrm>
              <a:off x="1981200" y="479006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270760" y="4729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90800" y="4729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2880360" y="45005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2667000" y="42719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438400" y="3967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2755075" y="399085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8" name="Oval 57"/>
            <p:cNvSpPr/>
            <p:nvPr/>
          </p:nvSpPr>
          <p:spPr>
            <a:xfrm>
              <a:off x="1828800" y="3967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61" name="Cross 60"/>
            <p:cNvSpPr/>
            <p:nvPr/>
          </p:nvSpPr>
          <p:spPr>
            <a:xfrm rot="2734294">
              <a:off x="2054695" y="4118132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Cross 63"/>
            <p:cNvSpPr/>
            <p:nvPr/>
          </p:nvSpPr>
          <p:spPr>
            <a:xfrm rot="2734294">
              <a:off x="2029362" y="4403726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Cross 64"/>
            <p:cNvSpPr/>
            <p:nvPr/>
          </p:nvSpPr>
          <p:spPr>
            <a:xfrm rot="2734294">
              <a:off x="2436626" y="4496751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4109911" y="4364676"/>
            <a:ext cx="762000" cy="89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" name="Ink 26"/>
              <p14:cNvContentPartPr/>
              <p14:nvPr/>
            </p14:nvContentPartPr>
            <p14:xfrm>
              <a:off x="1485720" y="1065600"/>
              <a:ext cx="6968520" cy="33555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476360" y="1058040"/>
                <a:ext cx="6988680" cy="337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9165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with Kern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16863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iven</a:t>
            </a:r>
          </a:p>
          <a:p>
            <a:r>
              <a:rPr lang="en-US" sz="2200" dirty="0"/>
              <a:t>choos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664666"/>
            <a:ext cx="4677156" cy="3352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225" y="994316"/>
            <a:ext cx="4610100" cy="3206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1345109"/>
            <a:ext cx="8305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iven example     :</a:t>
            </a:r>
          </a:p>
          <a:p>
            <a:endParaRPr lang="en-US" sz="2200" dirty="0"/>
          </a:p>
          <a:p>
            <a:endParaRPr lang="en-US" sz="2200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4125" y="1528700"/>
            <a:ext cx="140398" cy="1257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714" y="2156246"/>
            <a:ext cx="2629852" cy="3352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522" y="1820966"/>
            <a:ext cx="2629852" cy="3352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423" y="2724150"/>
            <a:ext cx="278701" cy="3143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63187" y="2803108"/>
            <a:ext cx="41707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For training example                    : 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548" y="2803108"/>
            <a:ext cx="1125283" cy="335280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20"/>
          <a:stretch/>
        </p:blipFill>
        <p:spPr bwMode="auto">
          <a:xfrm>
            <a:off x="1737830" y="3121286"/>
            <a:ext cx="3948890" cy="2022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67247"/>
              </p:ext>
            </p:extLst>
          </p:nvPr>
        </p:nvGraphicFramePr>
        <p:xfrm>
          <a:off x="719613" y="3790950"/>
          <a:ext cx="999174" cy="5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18" imgW="419040" imgH="215640" progId="Equation.DSMT4">
                  <p:embed/>
                </p:oleObj>
              </mc:Choice>
              <mc:Fallback>
                <p:oleObj name="Equation" r:id="rId18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9613" y="3790950"/>
                        <a:ext cx="999174" cy="514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86621"/>
              </p:ext>
            </p:extLst>
          </p:nvPr>
        </p:nvGraphicFramePr>
        <p:xfrm>
          <a:off x="6477000" y="1659131"/>
          <a:ext cx="1465388" cy="196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20" imgW="774360" imgH="1041120" progId="Equation.DSMT4">
                  <p:embed/>
                </p:oleObj>
              </mc:Choice>
              <mc:Fallback>
                <p:oleObj name="Equation" r:id="rId20" imgW="774360" imgH="10411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59131"/>
                        <a:ext cx="1465388" cy="196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96337"/>
              </p:ext>
            </p:extLst>
          </p:nvPr>
        </p:nvGraphicFramePr>
        <p:xfrm>
          <a:off x="7047131" y="3722707"/>
          <a:ext cx="7191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22" imgW="380880" imgH="228600" progId="Equation.DSMT4">
                  <p:embed/>
                </p:oleObj>
              </mc:Choice>
              <mc:Fallback>
                <p:oleObj name="Equation" r:id="rId22" imgW="38088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131" y="3722707"/>
                        <a:ext cx="7191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00800" y="37778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22194260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with Kernels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80010" y="994062"/>
            <a:ext cx="8305800" cy="769441"/>
            <a:chOff x="381000" y="764536"/>
            <a:chExt cx="8305800" cy="769441"/>
          </a:xfrm>
        </p:grpSpPr>
        <p:sp>
          <p:nvSpPr>
            <p:cNvPr id="3" name="TextBox 2"/>
            <p:cNvSpPr txBox="1"/>
            <p:nvPr/>
          </p:nvSpPr>
          <p:spPr>
            <a:xfrm>
              <a:off x="381000" y="764536"/>
              <a:ext cx="8305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Hypothesis: Given    , compute features</a:t>
              </a:r>
            </a:p>
            <a:p>
              <a:pPr lvl="1"/>
              <a:r>
                <a:rPr lang="en-US" sz="2200" dirty="0"/>
                <a:t>Predict “y=1” if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1250" y="931198"/>
              <a:ext cx="140398" cy="12573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9200" y="818389"/>
              <a:ext cx="1154620" cy="30384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1648" y="1161131"/>
              <a:ext cx="970216" cy="303847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431472" y="2064663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Training: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80756" y="2328730"/>
            <a:ext cx="7508176" cy="1370255"/>
            <a:chOff x="873824" y="1430095"/>
            <a:chExt cx="7508176" cy="1370255"/>
          </a:xfrm>
        </p:grpSpPr>
        <p:pic>
          <p:nvPicPr>
            <p:cNvPr id="8" name="Picture 7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824" y="1999869"/>
              <a:ext cx="7508176" cy="800481"/>
            </a:xfrm>
            <a:prstGeom prst="rect">
              <a:avLst/>
            </a:prstGeom>
          </p:spPr>
        </p:pic>
        <p:sp>
          <p:nvSpPr>
            <p:cNvPr id="5" name="椭圆 4"/>
            <p:cNvSpPr/>
            <p:nvPr/>
          </p:nvSpPr>
          <p:spPr>
            <a:xfrm>
              <a:off x="7716982" y="1834806"/>
              <a:ext cx="381000" cy="330125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04230" y="1430095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264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-304800" y="3368161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                Small     : Features     vary less smoothly.</a:t>
            </a:r>
          </a:p>
          <a:p>
            <a:r>
              <a:rPr lang="en-US" sz="2600" dirty="0"/>
              <a:t>		Lower bias, higher varianc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9803" y="195893"/>
            <a:ext cx="830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/>
              <a:t>SVM parameter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88336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 (         ).    Large C: Lower bias, high variance.</a:t>
            </a:r>
          </a:p>
          <a:p>
            <a:r>
              <a:rPr lang="en-US" sz="2600" dirty="0"/>
              <a:t>                    Small C: Higher bias, low varianc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94900" y="1746113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	        Large     : Features     vary more smoothly.</a:t>
            </a:r>
          </a:p>
          <a:p>
            <a:r>
              <a:rPr lang="en-US" sz="2600" dirty="0"/>
              <a:t>		Higher bias, lower variance.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275" y="699605"/>
            <a:ext cx="394219" cy="4706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856747"/>
            <a:ext cx="257746" cy="2493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946" y="1844872"/>
            <a:ext cx="257746" cy="2493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037" y="3470013"/>
            <a:ext cx="257746" cy="2493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755" y="1854651"/>
            <a:ext cx="190690" cy="2535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499" y="3514333"/>
            <a:ext cx="190690" cy="253555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6973387" y="1879225"/>
            <a:ext cx="1853937" cy="1314688"/>
            <a:chOff x="3886200" y="2323145"/>
            <a:chExt cx="1905000" cy="1149228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981700" y="3543062"/>
            <a:ext cx="1853937" cy="1314688"/>
            <a:chOff x="3886200" y="2323145"/>
            <a:chExt cx="1905000" cy="1149228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971280" y="743760"/>
              <a:ext cx="7654320" cy="4214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39960" y="735120"/>
                <a:ext cx="7696800" cy="423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21285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1"/>
            <a:ext cx="5947442" cy="5143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4555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/>
          </p:nvPr>
        </p:nvSpPr>
        <p:spPr>
          <a:xfrm>
            <a:off x="4224865" y="2241561"/>
            <a:ext cx="4495800" cy="1625589"/>
          </a:xfrm>
        </p:spPr>
        <p:txBody>
          <a:bodyPr>
            <a:noAutofit/>
          </a:bodyPr>
          <a:lstStyle/>
          <a:p>
            <a:pPr algn="l"/>
            <a:r>
              <a:rPr lang="zh-CN" alt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知识回顾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</a:rPr>
              <a:t>Machine Learn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8153400" y="4705350"/>
            <a:ext cx="990600" cy="438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191000" y="590550"/>
            <a:ext cx="4953000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Logistic</a:t>
            </a:r>
          </a:p>
          <a:p>
            <a:pPr algn="l"/>
            <a:r>
              <a:rPr lang="en-US" sz="5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Regression</a:t>
            </a:r>
          </a:p>
        </p:txBody>
      </p:sp>
    </p:spTree>
    <p:extLst>
      <p:ext uri="{BB962C8B-B14F-4D97-AF65-F5344CB8AC3E}">
        <p14:creationId xmlns:p14="http://schemas.microsoft.com/office/powerpoint/2010/main" val="33052632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 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419350"/>
            <a:ext cx="4495800" cy="8382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ing an SVM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070924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Use SVM software package (e.g. </a:t>
            </a:r>
            <a:r>
              <a:rPr lang="en-US" sz="2200" dirty="0" err="1"/>
              <a:t>liblinear</a:t>
            </a:r>
            <a:r>
              <a:rPr lang="en-US" sz="2200" dirty="0"/>
              <a:t>, </a:t>
            </a:r>
            <a:r>
              <a:rPr lang="en-US" sz="2200" dirty="0" err="1"/>
              <a:t>libsvm</a:t>
            </a:r>
            <a:r>
              <a:rPr lang="en-US" sz="2200" dirty="0"/>
              <a:t>, …) to solve for parameters    .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717970"/>
            <a:ext cx="128016" cy="2194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1000" y="1041559"/>
            <a:ext cx="7315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Need to specify:</a:t>
            </a:r>
          </a:p>
          <a:p>
            <a:pPr lvl="1"/>
            <a:r>
              <a:rPr lang="en-US" sz="2200" dirty="0"/>
              <a:t>Choice of parameter C.</a:t>
            </a:r>
          </a:p>
          <a:p>
            <a:pPr lvl="1"/>
            <a:r>
              <a:rPr lang="en-US" sz="2200" dirty="0"/>
              <a:t>Choice of kernel (similarity function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215128"/>
            <a:ext cx="731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.g. No kernel (“linear kernel”)</a:t>
            </a:r>
          </a:p>
          <a:p>
            <a:pPr lvl="1"/>
            <a:r>
              <a:rPr lang="en-US" sz="2200" dirty="0"/>
              <a:t>Predict “y = 1” if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840" y="2599849"/>
            <a:ext cx="1051560" cy="3131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3030200"/>
            <a:ext cx="731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aussian kernel:</a:t>
            </a:r>
          </a:p>
          <a:p>
            <a:endParaRPr lang="en-US" sz="2200" dirty="0"/>
          </a:p>
          <a:p>
            <a:pPr lvl="1"/>
            <a:r>
              <a:rPr lang="en-US" sz="2200" dirty="0"/>
              <a:t>                                             , where                      . </a:t>
            </a:r>
          </a:p>
          <a:p>
            <a:pPr lvl="1"/>
            <a:r>
              <a:rPr lang="en-US" sz="2200" dirty="0"/>
              <a:t>Need to choose      .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506" y="3732636"/>
            <a:ext cx="1209294" cy="2926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8647" y="4077822"/>
            <a:ext cx="281178" cy="2720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387450"/>
            <a:ext cx="2743200" cy="64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14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Kernel (similarity) function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217248"/>
            <a:ext cx="731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unction f = kernel(x1,x2)</a:t>
            </a: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return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590" y="1681146"/>
            <a:ext cx="3298698" cy="7498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57200" y="31813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</a:rPr>
              <a:t>Note: Do perform feature scaling before using the Gaussian kernel.</a:t>
            </a:r>
          </a:p>
        </p:txBody>
      </p:sp>
      <p:sp>
        <p:nvSpPr>
          <p:cNvPr id="5" name="Rectangle 4"/>
          <p:cNvSpPr/>
          <p:nvPr/>
        </p:nvSpPr>
        <p:spPr>
          <a:xfrm>
            <a:off x="3388425" y="166927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x1  x2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219200" y="363093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1109B9"/>
                </a:solidFill>
                <a:latin typeface="微软雅黑" pitchFamily="34" charset="-122"/>
                <a:ea typeface="微软雅黑" pitchFamily="34" charset="-122"/>
              </a:rPr>
              <a:t>需要特征缩放</a:t>
            </a:r>
          </a:p>
        </p:txBody>
      </p:sp>
    </p:spTree>
    <p:extLst>
      <p:ext uri="{BB962C8B-B14F-4D97-AF65-F5344CB8AC3E}">
        <p14:creationId xmlns:p14="http://schemas.microsoft.com/office/powerpoint/2010/main" val="20650553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ogistic regression vs. SVM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807275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       number of features (                    ),            number of training examples</a:t>
            </a:r>
          </a:p>
          <a:p>
            <a:r>
              <a:rPr lang="en-US" sz="2200" dirty="0"/>
              <a:t>If     is large (relative to     )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维特征空间中，数据基本线性可分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sz="2200" dirty="0"/>
              <a:t>Use logistic regression, or SVM without a kernel (“linear kernel”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25" y="977888"/>
            <a:ext cx="480060" cy="137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136" y="857236"/>
            <a:ext cx="1197864" cy="283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77888"/>
            <a:ext cx="564642" cy="137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375" y="1311975"/>
            <a:ext cx="251460" cy="137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97" y="1307983"/>
            <a:ext cx="166878" cy="1371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1955958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/>
              <a:t>If     is small,       is intermediate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带高斯核的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正好合适</a:t>
            </a:r>
            <a:endParaRPr lang="en-US" sz="2200" dirty="0"/>
          </a:p>
          <a:p>
            <a:pPr lvl="1"/>
            <a:r>
              <a:rPr lang="en-US" sz="2200" dirty="0"/>
              <a:t>Use SVM with Gaussian kernel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41" y="2113929"/>
            <a:ext cx="166878" cy="1371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13929"/>
            <a:ext cx="251460" cy="1371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1000" y="2759154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dirty="0"/>
              <a:t>If     is small,      is large: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训练实例太多，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计算较慢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en-US" sz="2200" dirty="0"/>
              <a:t>Create/add more features, then use logistic regression or SVM without a kernel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425" y="2935304"/>
            <a:ext cx="166878" cy="1371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465" y="2935304"/>
            <a:ext cx="251460" cy="1371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81000" y="3825954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Neural network likely to work well for most of these settings, but may be slower to train.</a:t>
            </a:r>
          </a:p>
        </p:txBody>
      </p:sp>
    </p:spTree>
    <p:extLst>
      <p:ext uri="{BB962C8B-B14F-4D97-AF65-F5344CB8AC3E}">
        <p14:creationId xmlns:p14="http://schemas.microsoft.com/office/powerpoint/2010/main" val="314504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22" y="-1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考查要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92859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的代价函数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819150"/>
            <a:ext cx="7010400" cy="689485"/>
          </a:xfrm>
          <a:prstGeom prst="rect">
            <a:avLst/>
          </a:prstGeom>
        </p:spPr>
      </p:pic>
      <p:grpSp>
        <p:nvGrpSpPr>
          <p:cNvPr id="5" name="Group 43"/>
          <p:cNvGrpSpPr/>
          <p:nvPr/>
        </p:nvGrpSpPr>
        <p:grpSpPr>
          <a:xfrm>
            <a:off x="914401" y="1733550"/>
            <a:ext cx="7162800" cy="1805680"/>
            <a:chOff x="685801" y="1646717"/>
            <a:chExt cx="7619999" cy="2144233"/>
          </a:xfrm>
        </p:grpSpPr>
        <p:cxnSp>
          <p:nvCxnSpPr>
            <p:cNvPr id="6" name="Straight Arrow Connector 4"/>
            <p:cNvCxnSpPr/>
            <p:nvPr/>
          </p:nvCxnSpPr>
          <p:spPr>
            <a:xfrm flipH="1" flipV="1">
              <a:off x="2286000" y="1647825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85801" y="3429000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6553199" y="1646717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953000" y="3427892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2"/>
            <p:cNvCxnSpPr/>
            <p:nvPr/>
          </p:nvCxnSpPr>
          <p:spPr>
            <a:xfrm>
              <a:off x="1066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6019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2"/>
            <p:cNvCxnSpPr/>
            <p:nvPr/>
          </p:nvCxnSpPr>
          <p:spPr>
            <a:xfrm>
              <a:off x="2814131" y="3427892"/>
              <a:ext cx="1146544" cy="110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5"/>
            <p:cNvCxnSpPr/>
            <p:nvPr/>
          </p:nvCxnSpPr>
          <p:spPr>
            <a:xfrm>
              <a:off x="4945049" y="3429000"/>
              <a:ext cx="1089835" cy="332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8"/>
            <p:cNvCxnSpPr/>
            <p:nvPr/>
          </p:nvCxnSpPr>
          <p:spPr>
            <a:xfrm>
              <a:off x="2814131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20"/>
            <p:cNvCxnSpPr/>
            <p:nvPr/>
          </p:nvCxnSpPr>
          <p:spPr>
            <a:xfrm>
              <a:off x="2286000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22"/>
            <p:cNvCxnSpPr/>
            <p:nvPr/>
          </p:nvCxnSpPr>
          <p:spPr>
            <a:xfrm>
              <a:off x="1760551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23"/>
            <p:cNvCxnSpPr/>
            <p:nvPr/>
          </p:nvCxnSpPr>
          <p:spPr>
            <a:xfrm>
              <a:off x="7078649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24"/>
            <p:cNvCxnSpPr/>
            <p:nvPr/>
          </p:nvCxnSpPr>
          <p:spPr>
            <a:xfrm>
              <a:off x="6550518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25"/>
            <p:cNvCxnSpPr/>
            <p:nvPr/>
          </p:nvCxnSpPr>
          <p:spPr>
            <a:xfrm>
              <a:off x="6025069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68396" y="3452396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345103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35596" y="3435168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934200" y="3428543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pic>
          <p:nvPicPr>
            <p:cNvPr id="24" name="Picture 26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30015" y="3555425"/>
              <a:ext cx="108585" cy="114300"/>
            </a:xfrm>
            <a:prstGeom prst="rect">
              <a:avLst/>
            </a:prstGeom>
          </p:spPr>
        </p:pic>
        <p:pic>
          <p:nvPicPr>
            <p:cNvPr id="25" name="Picture 3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97215" y="3550475"/>
              <a:ext cx="108585" cy="114300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507870" y="3682837"/>
            <a:ext cx="6969825" cy="523220"/>
            <a:chOff x="421575" y="3486150"/>
            <a:chExt cx="6969825" cy="523220"/>
          </a:xfrm>
        </p:grpSpPr>
        <p:sp>
          <p:nvSpPr>
            <p:cNvPr id="27" name="TextBox 26"/>
            <p:cNvSpPr txBox="1"/>
            <p:nvPr/>
          </p:nvSpPr>
          <p:spPr>
            <a:xfrm>
              <a:off x="421575" y="3486150"/>
              <a:ext cx="6969825" cy="52322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(not just       )</a:t>
              </a:r>
            </a:p>
          </p:txBody>
        </p:sp>
        <p:pic>
          <p:nvPicPr>
            <p:cNvPr id="28" name="Picture 32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3647977"/>
              <a:ext cx="685800" cy="265176"/>
            </a:xfrm>
            <a:prstGeom prst="rect">
              <a:avLst/>
            </a:prstGeom>
          </p:spPr>
        </p:pic>
        <p:pic>
          <p:nvPicPr>
            <p:cNvPr id="29" name="Picture 30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3675" y="3583777"/>
              <a:ext cx="1037844" cy="313182"/>
            </a:xfrm>
            <a:prstGeom prst="rect">
              <a:avLst/>
            </a:prstGeom>
          </p:spPr>
        </p:pic>
        <p:pic>
          <p:nvPicPr>
            <p:cNvPr id="30" name="Picture 4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4918" y="3632866"/>
              <a:ext cx="436626" cy="246888"/>
            </a:xfrm>
            <a:prstGeom prst="rect">
              <a:avLst/>
            </a:prstGeom>
          </p:spPr>
        </p:pic>
      </p:grpSp>
      <p:grpSp>
        <p:nvGrpSpPr>
          <p:cNvPr id="31" name="组合 30"/>
          <p:cNvGrpSpPr/>
          <p:nvPr/>
        </p:nvGrpSpPr>
        <p:grpSpPr>
          <a:xfrm>
            <a:off x="507870" y="4319577"/>
            <a:ext cx="6969825" cy="523220"/>
            <a:chOff x="404750" y="3910675"/>
            <a:chExt cx="6969825" cy="523220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2" name="TextBox 31"/>
            <p:cNvSpPr txBox="1"/>
            <p:nvPr/>
          </p:nvSpPr>
          <p:spPr>
            <a:xfrm>
              <a:off x="404750" y="3910675"/>
              <a:ext cx="6969825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 (not just       )</a:t>
              </a:r>
            </a:p>
          </p:txBody>
        </p:sp>
        <p:pic>
          <p:nvPicPr>
            <p:cNvPr id="33" name="Picture 3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4073469"/>
              <a:ext cx="699516" cy="265176"/>
            </a:xfrm>
            <a:prstGeom prst="rect">
              <a:avLst/>
            </a:prstGeom>
            <a:grpFill/>
          </p:spPr>
        </p:pic>
        <p:pic>
          <p:nvPicPr>
            <p:cNvPr id="34" name="Picture 40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5773" y="4024195"/>
              <a:ext cx="1273302" cy="313182"/>
            </a:xfrm>
            <a:prstGeom prst="rect">
              <a:avLst/>
            </a:prstGeom>
            <a:grpFill/>
          </p:spPr>
        </p:pic>
        <p:pic>
          <p:nvPicPr>
            <p:cNvPr id="35" name="Picture 4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6300" y="4085982"/>
              <a:ext cx="436626" cy="214884"/>
            </a:xfrm>
            <a:prstGeom prst="rect">
              <a:avLst/>
            </a:prstGeom>
            <a:grpFill/>
          </p:spPr>
        </p:pic>
      </p:grpSp>
      <p:sp>
        <p:nvSpPr>
          <p:cNvPr id="36" name="矩形 35"/>
          <p:cNvSpPr/>
          <p:nvPr/>
        </p:nvSpPr>
        <p:spPr>
          <a:xfrm>
            <a:off x="2919984" y="2724150"/>
            <a:ext cx="1146049" cy="815080"/>
          </a:xfrm>
          <a:prstGeom prst="rect">
            <a:avLst/>
          </a:prstGeom>
          <a:solidFill>
            <a:schemeClr val="accent6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4804043" y="2729141"/>
            <a:ext cx="1146049" cy="815080"/>
          </a:xfrm>
          <a:prstGeom prst="rect">
            <a:avLst/>
          </a:prstGeom>
          <a:solidFill>
            <a:schemeClr val="accent2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4494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22" y="-1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考查要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92859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代价函数中参数的影响</a:t>
            </a:r>
            <a:endParaRPr lang="en-US" sz="2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-323603" y="3615912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                Small     : Features     vary less smoothly.</a:t>
            </a:r>
          </a:p>
          <a:p>
            <a:r>
              <a:rPr lang="en-US" sz="2600" dirty="0"/>
              <a:t>		Lower bias, higher variance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62197" y="936087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 (         ).    Large C: Lower bias, high variance.</a:t>
            </a:r>
          </a:p>
          <a:p>
            <a:r>
              <a:rPr lang="en-US" sz="2600" dirty="0"/>
              <a:t>                    Small C: Higher bias, low variance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-313703" y="1993864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	        Large     : Features     vary more smoothly.</a:t>
            </a:r>
          </a:p>
          <a:p>
            <a:r>
              <a:rPr lang="en-US" sz="2600" dirty="0"/>
              <a:t>		Higher bias, lower variance.</a:t>
            </a:r>
          </a:p>
        </p:txBody>
      </p:sp>
      <p:pic>
        <p:nvPicPr>
          <p:cNvPr id="42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472" y="947356"/>
            <a:ext cx="394219" cy="470632"/>
          </a:xfrm>
          <a:prstGeom prst="rect">
            <a:avLst/>
          </a:prstGeom>
        </p:spPr>
      </p:pic>
      <p:pic>
        <p:nvPicPr>
          <p:cNvPr id="43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97" y="2104498"/>
            <a:ext cx="257746" cy="249364"/>
          </a:xfrm>
          <a:prstGeom prst="rect">
            <a:avLst/>
          </a:prstGeom>
        </p:spPr>
      </p:pic>
      <p:pic>
        <p:nvPicPr>
          <p:cNvPr id="44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43" y="2092623"/>
            <a:ext cx="257746" cy="249364"/>
          </a:xfrm>
          <a:prstGeom prst="rect">
            <a:avLst/>
          </a:prstGeom>
        </p:spPr>
      </p:pic>
      <p:pic>
        <p:nvPicPr>
          <p:cNvPr id="45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234" y="3717764"/>
            <a:ext cx="257746" cy="249364"/>
          </a:xfrm>
          <a:prstGeom prst="rect">
            <a:avLst/>
          </a:prstGeom>
        </p:spPr>
      </p:pic>
      <p:pic>
        <p:nvPicPr>
          <p:cNvPr id="46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952" y="2102402"/>
            <a:ext cx="190690" cy="253555"/>
          </a:xfrm>
          <a:prstGeom prst="rect">
            <a:avLst/>
          </a:prstGeom>
        </p:spPr>
      </p:pic>
      <p:pic>
        <p:nvPicPr>
          <p:cNvPr id="47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696" y="3762084"/>
            <a:ext cx="190690" cy="253555"/>
          </a:xfrm>
          <a:prstGeom prst="rect">
            <a:avLst/>
          </a:prstGeom>
        </p:spPr>
      </p:pic>
      <p:grpSp>
        <p:nvGrpSpPr>
          <p:cNvPr id="48" name="Group 39"/>
          <p:cNvGrpSpPr/>
          <p:nvPr/>
        </p:nvGrpSpPr>
        <p:grpSpPr>
          <a:xfrm>
            <a:off x="6954584" y="2126976"/>
            <a:ext cx="1853937" cy="1314688"/>
            <a:chOff x="3886200" y="2323145"/>
            <a:chExt cx="1905000" cy="1149228"/>
          </a:xfrm>
        </p:grpSpPr>
        <p:cxnSp>
          <p:nvCxnSpPr>
            <p:cNvPr id="49" name="Straight Connector 1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1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21"/>
          <p:cNvGrpSpPr/>
          <p:nvPr/>
        </p:nvGrpSpPr>
        <p:grpSpPr>
          <a:xfrm>
            <a:off x="6962897" y="3790813"/>
            <a:ext cx="1853937" cy="1314688"/>
            <a:chOff x="3886200" y="2323145"/>
            <a:chExt cx="1905000" cy="1149228"/>
          </a:xfrm>
        </p:grpSpPr>
        <p:cxnSp>
          <p:nvCxnSpPr>
            <p:cNvPr id="52" name="Straight Connector 2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2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4" name="Ink 5"/>
              <p14:cNvContentPartPr/>
              <p14:nvPr/>
            </p14:nvContentPartPr>
            <p14:xfrm>
              <a:off x="952477" y="991511"/>
              <a:ext cx="7654320" cy="4214160"/>
            </p14:xfrm>
          </p:contentPart>
        </mc:Choice>
        <mc:Fallback xmlns="">
          <p:pic>
            <p:nvPicPr>
              <p:cNvPr id="54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8157" y="982871"/>
                <a:ext cx="7669800" cy="423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994540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807275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       number of features (                    ),            number of training examples</a:t>
            </a:r>
          </a:p>
          <a:p>
            <a:r>
              <a:rPr lang="en-US" sz="2200" dirty="0"/>
              <a:t>If     is large (relative to     )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维特征空间中，数据基本线性可分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sz="2200" dirty="0"/>
              <a:t>Use logistic regression, or SVM without a kernel (“linear kernel”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25" y="977888"/>
            <a:ext cx="480060" cy="137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136" y="857236"/>
            <a:ext cx="1197864" cy="283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77888"/>
            <a:ext cx="564642" cy="137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375" y="1311975"/>
            <a:ext cx="251460" cy="137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97" y="1307983"/>
            <a:ext cx="166878" cy="1371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1955958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/>
              <a:t>If     is small,       is intermediate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带高斯核的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正好合适</a:t>
            </a:r>
            <a:endParaRPr lang="en-US" sz="2200" dirty="0"/>
          </a:p>
          <a:p>
            <a:pPr lvl="1"/>
            <a:r>
              <a:rPr lang="en-US" sz="2200" dirty="0"/>
              <a:t>Use SVM with Gaussian kernel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41" y="2113929"/>
            <a:ext cx="166878" cy="1371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13929"/>
            <a:ext cx="251460" cy="1371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1000" y="2759154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dirty="0"/>
              <a:t>If     is small,      is large: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训练实例太多，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计算较慢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en-US" sz="2200" dirty="0"/>
              <a:t>Create/add more features, then use logistic regression or SVM without a kernel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425" y="2935304"/>
            <a:ext cx="166878" cy="1371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465" y="2935304"/>
            <a:ext cx="251460" cy="1371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81000" y="3825954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Neural network likely to work well for most of these settings, but may be slower to train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2668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和逻辑回归的使用条件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4402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807275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       number of features (                    ),            number of training examples</a:t>
            </a:r>
          </a:p>
          <a:p>
            <a:r>
              <a:rPr lang="en-US" sz="2200" dirty="0"/>
              <a:t>If     is large (relative to     ):               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维特征空间中，数据基本线性可分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sz="2200" dirty="0"/>
              <a:t>Use logistic regression, or SVM without a kernel (“linear kernel”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25" y="977888"/>
            <a:ext cx="480060" cy="137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136" y="857236"/>
            <a:ext cx="1197864" cy="283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77888"/>
            <a:ext cx="564642" cy="137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375" y="1311975"/>
            <a:ext cx="251460" cy="137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97" y="1307983"/>
            <a:ext cx="166878" cy="13716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81000" y="2271900"/>
            <a:ext cx="8610600" cy="769441"/>
            <a:chOff x="414647" y="2125926"/>
            <a:chExt cx="8610600" cy="769441"/>
          </a:xfrm>
        </p:grpSpPr>
        <p:sp>
          <p:nvSpPr>
            <p:cNvPr id="10" name="TextBox 9"/>
            <p:cNvSpPr txBox="1"/>
            <p:nvPr/>
          </p:nvSpPr>
          <p:spPr>
            <a:xfrm>
              <a:off x="414647" y="2125926"/>
              <a:ext cx="861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1"/>
              <a:r>
                <a:rPr lang="en-US" sz="2200" dirty="0"/>
                <a:t>If     is small,       is intermediate:     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带高斯核的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SVM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正好合适</a:t>
              </a:r>
              <a:endParaRPr lang="en-US" sz="2200" dirty="0"/>
            </a:p>
            <a:p>
              <a:pPr lvl="1"/>
              <a:r>
                <a:rPr lang="en-US" sz="2200" dirty="0"/>
                <a:t>Use SVM with Gaussian kernel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388" y="2271900"/>
              <a:ext cx="166878" cy="13716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4847" y="2271900"/>
              <a:ext cx="251460" cy="13716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381000" y="3397862"/>
            <a:ext cx="8610600" cy="1107996"/>
            <a:chOff x="381000" y="2759154"/>
            <a:chExt cx="8610600" cy="1107996"/>
          </a:xfrm>
        </p:grpSpPr>
        <p:sp>
          <p:nvSpPr>
            <p:cNvPr id="13" name="TextBox 12"/>
            <p:cNvSpPr txBox="1"/>
            <p:nvPr/>
          </p:nvSpPr>
          <p:spPr>
            <a:xfrm>
              <a:off x="381000" y="2759154"/>
              <a:ext cx="861060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200" dirty="0"/>
                <a:t>If     is small,      is large:     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训练实例太多，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SVM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计算较慢</a:t>
              </a:r>
              <a:endParaRPr 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lvl="1"/>
              <a:r>
                <a:rPr lang="en-US" sz="2200" dirty="0"/>
                <a:t>Create/add more features, then use logistic regression or SVM without a kernel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425" y="2935304"/>
              <a:ext cx="166878" cy="13716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6465" y="2935304"/>
              <a:ext cx="251460" cy="137160"/>
            </a:xfrm>
            <a:prstGeom prst="rect">
              <a:avLst/>
            </a:prstGeom>
          </p:spPr>
        </p:pic>
      </p:grpSp>
      <p:sp>
        <p:nvSpPr>
          <p:cNvPr id="18" name="TextBox 17"/>
          <p:cNvSpPr txBox="1"/>
          <p:nvPr/>
        </p:nvSpPr>
        <p:spPr>
          <a:xfrm>
            <a:off x="512668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和逻辑回归的使用条件</a:t>
            </a:r>
            <a:endParaRPr lang="en-US" sz="2400" b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89" y="1842352"/>
            <a:ext cx="2833107" cy="30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3" r="2549" b="-1"/>
          <a:stretch/>
        </p:blipFill>
        <p:spPr bwMode="auto">
          <a:xfrm>
            <a:off x="682371" y="4505858"/>
            <a:ext cx="3889630" cy="406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70" y="2949342"/>
            <a:ext cx="3633848" cy="378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4599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82417" y="361950"/>
            <a:ext cx="2575783" cy="144030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Logistic regression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677" y="1057275"/>
            <a:ext cx="2322957" cy="3840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0" y="1600698"/>
            <a:ext cx="1981581" cy="45872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" y="2190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  Suppose predict “          “ if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775" y="2351477"/>
            <a:ext cx="657225" cy="25412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50" y="2292612"/>
            <a:ext cx="1421797" cy="29356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34579" y="3557885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400" dirty="0">
                <a:solidFill>
                  <a:prstClr val="black"/>
                </a:solidFill>
                <a:latin typeface="Calibri"/>
              </a:rPr>
              <a:t>	    predict “          “  if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822" y="3699562"/>
            <a:ext cx="670370" cy="2541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497" y="3659747"/>
            <a:ext cx="1421797" cy="293561"/>
          </a:xfrm>
          <a:prstGeom prst="rect">
            <a:avLst/>
          </a:prstGeom>
        </p:spPr>
      </p:pic>
      <p:cxnSp>
        <p:nvCxnSpPr>
          <p:cNvPr id="33" name="Straight Arrow Connector 32"/>
          <p:cNvCxnSpPr/>
          <p:nvPr/>
        </p:nvCxnSpPr>
        <p:spPr>
          <a:xfrm>
            <a:off x="5715000" y="1733550"/>
            <a:ext cx="3131491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95468" y="235760"/>
            <a:ext cx="1836643" cy="1914204"/>
            <a:chOff x="6695890" y="235759"/>
            <a:chExt cx="2036221" cy="2122211"/>
          </a:xfrm>
        </p:grpSpPr>
        <p:sp>
          <p:nvSpPr>
            <p:cNvPr id="30" name="TextBox 29"/>
            <p:cNvSpPr txBox="1"/>
            <p:nvPr/>
          </p:nvSpPr>
          <p:spPr>
            <a:xfrm>
              <a:off x="7123033" y="1896305"/>
              <a:ext cx="3064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Calibri"/>
                </a:rPr>
                <a:t>z</a:t>
              </a:r>
              <a:endParaRPr lang="en-US" sz="24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695890" y="378634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prstClr val="black"/>
                  </a:solidFill>
                  <a:latin typeface="Calibri"/>
                </a:rPr>
                <a:t>1</a:t>
              </a:r>
              <a:endParaRPr lang="en-US" sz="20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7110155" y="235759"/>
              <a:ext cx="0" cy="1823663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6" name="Picture 35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1581" y="508234"/>
              <a:ext cx="430530" cy="255270"/>
            </a:xfrm>
            <a:prstGeom prst="rect">
              <a:avLst/>
            </a:prstGeom>
          </p:spPr>
        </p:pic>
        <p:cxnSp>
          <p:nvCxnSpPr>
            <p:cNvPr id="37" name="Straight Arrow Connector 36"/>
            <p:cNvCxnSpPr/>
            <p:nvPr/>
          </p:nvCxnSpPr>
          <p:spPr>
            <a:xfrm>
              <a:off x="6992872" y="1277874"/>
              <a:ext cx="217553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6991853" y="600075"/>
              <a:ext cx="217553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421380" y="2867195"/>
            <a:ext cx="1117599" cy="457522"/>
          </a:xfrm>
          <a:prstGeom prst="rect">
            <a:avLst/>
          </a:prstGeom>
          <a:solidFill>
            <a:srgbClr val="00CC00"/>
          </a:solidFill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421380" y="4248406"/>
            <a:ext cx="1098149" cy="449559"/>
          </a:xfrm>
          <a:prstGeom prst="rect">
            <a:avLst/>
          </a:prstGeom>
          <a:solidFill>
            <a:srgbClr val="00CC00"/>
          </a:solidFill>
        </p:spPr>
      </p:pic>
      <p:sp>
        <p:nvSpPr>
          <p:cNvPr id="2" name="TextBox 1"/>
          <p:cNvSpPr txBox="1"/>
          <p:nvPr/>
        </p:nvSpPr>
        <p:spPr>
          <a:xfrm>
            <a:off x="4261456" y="572184"/>
            <a:ext cx="1702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igmoid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函数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”激活函数</a:t>
            </a:r>
          </a:p>
        </p:txBody>
      </p:sp>
    </p:spTree>
    <p:extLst>
      <p:ext uri="{BB962C8B-B14F-4D97-AF65-F5344CB8AC3E}">
        <p14:creationId xmlns:p14="http://schemas.microsoft.com/office/powerpoint/2010/main" val="194678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>
          <a:xfrm>
            <a:off x="3962400" y="3837842"/>
            <a:ext cx="1316531" cy="4809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740184" y="2540924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3738" y="747415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041541" y="895350"/>
            <a:ext cx="0" cy="1695124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19398" y="2485033"/>
            <a:ext cx="1747602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Decision Boundary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986752" y="2098106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991975" y="2487639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993402" y="1711865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998625" y="2101398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993861" y="1322552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999084" y="1712085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16200000">
            <a:off x="1574083" y="1910673"/>
            <a:ext cx="105224" cy="1165087"/>
            <a:chOff x="1144375" y="1474952"/>
            <a:chExt cx="105224" cy="1165087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1144375" y="2640039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151025" y="2253798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146261" y="1474952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151484" y="1864485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1122116" y="1015119"/>
            <a:ext cx="1413976" cy="1425485"/>
            <a:chOff x="1122116" y="1015119"/>
            <a:chExt cx="1413976" cy="1425485"/>
          </a:xfrm>
        </p:grpSpPr>
        <p:sp>
          <p:nvSpPr>
            <p:cNvPr id="2" name="Oval 1"/>
            <p:cNvSpPr/>
            <p:nvPr/>
          </p:nvSpPr>
          <p:spPr>
            <a:xfrm>
              <a:off x="1122116" y="1795221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" name="Oval 2"/>
            <p:cNvSpPr/>
            <p:nvPr/>
          </p:nvSpPr>
          <p:spPr>
            <a:xfrm>
              <a:off x="1204609" y="202138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27889" y="1542765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1384434" y="1888832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348695" y="2216372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1537873" y="2114448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23402" y="223185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" name="Cross 8"/>
            <p:cNvSpPr/>
            <p:nvPr/>
          </p:nvSpPr>
          <p:spPr>
            <a:xfrm rot="2734294">
              <a:off x="1839342" y="1510425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" name="Cross 9"/>
            <p:cNvSpPr/>
            <p:nvPr/>
          </p:nvSpPr>
          <p:spPr>
            <a:xfrm rot="2734294">
              <a:off x="1496419" y="1147713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" name="Cross 10"/>
            <p:cNvSpPr/>
            <p:nvPr/>
          </p:nvSpPr>
          <p:spPr>
            <a:xfrm rot="2734294">
              <a:off x="1790032" y="128027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2" name="Cross 11"/>
            <p:cNvSpPr/>
            <p:nvPr/>
          </p:nvSpPr>
          <p:spPr>
            <a:xfrm rot="2734294">
              <a:off x="1718996" y="1030771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Cross 16"/>
            <p:cNvSpPr/>
            <p:nvPr/>
          </p:nvSpPr>
          <p:spPr>
            <a:xfrm rot="2734294">
              <a:off x="2099755" y="1232768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1681443" y="2287165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Cross 38"/>
            <p:cNvSpPr/>
            <p:nvPr/>
          </p:nvSpPr>
          <p:spPr>
            <a:xfrm rot="2734294">
              <a:off x="2184711" y="1497927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Cross 39"/>
            <p:cNvSpPr/>
            <p:nvPr/>
          </p:nvSpPr>
          <p:spPr>
            <a:xfrm rot="2734294">
              <a:off x="2066327" y="1718267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Cross 40"/>
            <p:cNvSpPr/>
            <p:nvPr/>
          </p:nvSpPr>
          <p:spPr>
            <a:xfrm rot="2734294">
              <a:off x="2184616" y="196531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2" name="Cross 41"/>
            <p:cNvSpPr/>
            <p:nvPr/>
          </p:nvSpPr>
          <p:spPr>
            <a:xfrm rot="2734294">
              <a:off x="2382183" y="1703053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Cross 42"/>
            <p:cNvSpPr/>
            <p:nvPr/>
          </p:nvSpPr>
          <p:spPr>
            <a:xfrm rot="2734294">
              <a:off x="1948167" y="1015119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304966" y="2545829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1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691312" y="2545915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2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099653" y="2545915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3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12479" y="1945171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1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23096" y="1514430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2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7721" y="1149927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3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51" name="Picture 5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396192"/>
            <a:ext cx="4285869" cy="357378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618934" y="311533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Predict “          “ if </a:t>
            </a:r>
          </a:p>
        </p:txBody>
      </p:sp>
      <p:pic>
        <p:nvPicPr>
          <p:cNvPr id="59" name="Picture 5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3245767"/>
            <a:ext cx="800100" cy="30937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002" y="3233555"/>
            <a:ext cx="2650998" cy="290703"/>
          </a:xfrm>
          <a:prstGeom prst="rect">
            <a:avLst/>
          </a:prstGeom>
        </p:spPr>
      </p:pic>
      <p:cxnSp>
        <p:nvCxnSpPr>
          <p:cNvPr id="21" name="直接连接符 20"/>
          <p:cNvCxnSpPr>
            <a:stCxn id="49" idx="0"/>
          </p:cNvCxnSpPr>
          <p:nvPr/>
        </p:nvCxnSpPr>
        <p:spPr>
          <a:xfrm>
            <a:off x="874858" y="1149927"/>
            <a:ext cx="1639742" cy="1644231"/>
          </a:xfrm>
          <a:prstGeom prst="line">
            <a:avLst/>
          </a:prstGeom>
          <a:ln w="28575">
            <a:solidFill>
              <a:srgbClr val="E521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47326" y="2234473"/>
            <a:ext cx="2241027" cy="489678"/>
          </a:xfrm>
          <a:prstGeom prst="rect">
            <a:avLst/>
          </a:prstGeom>
          <a:solidFill>
            <a:srgbClr val="CCFFFF"/>
          </a:solidFill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5200" y="3125176"/>
            <a:ext cx="1219200" cy="437174"/>
          </a:xfrm>
          <a:prstGeom prst="rect">
            <a:avLst/>
          </a:prstGeom>
        </p:spPr>
      </p:pic>
      <p:sp>
        <p:nvSpPr>
          <p:cNvPr id="31" name="右箭头 30"/>
          <p:cNvSpPr/>
          <p:nvPr/>
        </p:nvSpPr>
        <p:spPr>
          <a:xfrm>
            <a:off x="6553200" y="3295297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50963" y="3837842"/>
            <a:ext cx="3627968" cy="4809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238" y="4470155"/>
            <a:ext cx="2308837" cy="461253"/>
          </a:xfrm>
          <a:prstGeom prst="rect">
            <a:avLst/>
          </a:prstGeom>
        </p:spPr>
      </p:pic>
      <p:sp>
        <p:nvSpPr>
          <p:cNvPr id="55" name="矩形 54"/>
          <p:cNvSpPr/>
          <p:nvPr/>
        </p:nvSpPr>
        <p:spPr>
          <a:xfrm>
            <a:off x="5892626" y="4095757"/>
            <a:ext cx="2521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Decision Boundary</a:t>
            </a:r>
          </a:p>
        </p:txBody>
      </p:sp>
      <p:cxnSp>
        <p:nvCxnSpPr>
          <p:cNvPr id="57" name="直接箭头连接符 56"/>
          <p:cNvCxnSpPr>
            <a:endCxn id="55" idx="1"/>
          </p:cNvCxnSpPr>
          <p:nvPr/>
        </p:nvCxnSpPr>
        <p:spPr>
          <a:xfrm>
            <a:off x="5410200" y="4147954"/>
            <a:ext cx="482426" cy="17863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左大括号 61"/>
          <p:cNvSpPr/>
          <p:nvPr/>
        </p:nvSpPr>
        <p:spPr>
          <a:xfrm>
            <a:off x="397954" y="3257550"/>
            <a:ext cx="259772" cy="1714853"/>
          </a:xfrm>
          <a:prstGeom prst="leftBrace">
            <a:avLst>
              <a:gd name="adj1" fmla="val 8460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349547" y="2293091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y=0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2380492" y="877641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92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2" grpId="0"/>
      <p:bldP spid="31" grpId="0" animBg="1"/>
      <p:bldP spid="55" grpId="0"/>
      <p:bldP spid="62" grpId="0" animBg="1"/>
      <p:bldP spid="63" grpId="0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8473" y="3257715"/>
            <a:ext cx="2292249" cy="1318044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>
          <a:xfrm>
            <a:off x="1219768" y="1613732"/>
            <a:ext cx="1098913" cy="1059033"/>
          </a:xfrm>
          <a:prstGeom prst="ellipse">
            <a:avLst/>
          </a:prstGeom>
          <a:solidFill>
            <a:schemeClr val="bg1"/>
          </a:solidFill>
          <a:ln>
            <a:solidFill>
              <a:srgbClr val="E521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Non-linear decision boundar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4432" y="2014645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31915" y="752356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75241" y="1062216"/>
            <a:ext cx="0" cy="2119134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41446" y="2158573"/>
            <a:ext cx="2018631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9098" y="1133475"/>
            <a:ext cx="4147185" cy="3573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2215" y="1620185"/>
            <a:ext cx="2168271" cy="384048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2871520" y="257175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Predict “          “ if </a:t>
            </a:r>
          </a:p>
        </p:txBody>
      </p:sp>
      <p:pic>
        <p:nvPicPr>
          <p:cNvPr id="53" name="Picture 5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836" y="2702187"/>
            <a:ext cx="800100" cy="30937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588" y="2680450"/>
            <a:ext cx="2650998" cy="384048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311" y="3922376"/>
            <a:ext cx="5267325" cy="384048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2212806" y="4071116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022576" y="3029341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1356470" y="3339201"/>
            <a:ext cx="9432" cy="1686942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11429" y="4236489"/>
            <a:ext cx="1728659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Picture 6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397502"/>
            <a:ext cx="5277993" cy="384048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812855" y="1212320"/>
            <a:ext cx="1814029" cy="1829875"/>
            <a:chOff x="812855" y="1212320"/>
            <a:chExt cx="1814029" cy="1829875"/>
          </a:xfrm>
        </p:grpSpPr>
        <p:sp>
          <p:nvSpPr>
            <p:cNvPr id="77" name="Oval 76"/>
            <p:cNvSpPr/>
            <p:nvPr/>
          </p:nvSpPr>
          <p:spPr>
            <a:xfrm>
              <a:off x="1366477" y="2319308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1597322" y="2376201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1538039" y="214762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1387791" y="1823930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1704237" y="1791140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1531490" y="1927513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1295400" y="2064623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1580767" y="1683859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Cross 84"/>
            <p:cNvSpPr/>
            <p:nvPr/>
          </p:nvSpPr>
          <p:spPr>
            <a:xfrm rot="2734294">
              <a:off x="2472981" y="2237190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6" name="Cross 85"/>
            <p:cNvSpPr/>
            <p:nvPr/>
          </p:nvSpPr>
          <p:spPr>
            <a:xfrm rot="2734294">
              <a:off x="1120341" y="2646737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7" name="Cross 86"/>
            <p:cNvSpPr/>
            <p:nvPr/>
          </p:nvSpPr>
          <p:spPr>
            <a:xfrm rot="2734294">
              <a:off x="1452062" y="284100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8" name="Cross 87"/>
            <p:cNvSpPr/>
            <p:nvPr/>
          </p:nvSpPr>
          <p:spPr>
            <a:xfrm rot="2734294">
              <a:off x="2271958" y="2670635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9" name="Cross 88"/>
            <p:cNvSpPr/>
            <p:nvPr/>
          </p:nvSpPr>
          <p:spPr>
            <a:xfrm rot="2734294">
              <a:off x="1853770" y="288828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Cross 89"/>
            <p:cNvSpPr/>
            <p:nvPr/>
          </p:nvSpPr>
          <p:spPr>
            <a:xfrm rot="2734294">
              <a:off x="812855" y="2319072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1848800" y="207090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2045415" y="2224345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2026623" y="1882119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1848801" y="2428132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Cross 94"/>
            <p:cNvSpPr/>
            <p:nvPr/>
          </p:nvSpPr>
          <p:spPr>
            <a:xfrm rot="2734294">
              <a:off x="2472982" y="1734874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Cross 95"/>
            <p:cNvSpPr/>
            <p:nvPr/>
          </p:nvSpPr>
          <p:spPr>
            <a:xfrm rot="2734294">
              <a:off x="2292182" y="1410890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7" name="Cross 96"/>
            <p:cNvSpPr/>
            <p:nvPr/>
          </p:nvSpPr>
          <p:spPr>
            <a:xfrm rot="2734294">
              <a:off x="1902299" y="1211552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8" name="Cross 97"/>
            <p:cNvSpPr/>
            <p:nvPr/>
          </p:nvSpPr>
          <p:spPr>
            <a:xfrm rot="2734294">
              <a:off x="1433225" y="1211552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9" name="Cross 98"/>
            <p:cNvSpPr/>
            <p:nvPr/>
          </p:nvSpPr>
          <p:spPr>
            <a:xfrm rot="2734294">
              <a:off x="1019788" y="1354717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0" name="Cross 99"/>
            <p:cNvSpPr/>
            <p:nvPr/>
          </p:nvSpPr>
          <p:spPr>
            <a:xfrm rot="2734294">
              <a:off x="816315" y="1790525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198854" y="2142301"/>
            <a:ext cx="27427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rot="16200000">
            <a:off x="2284584" y="2150440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>
            <a:off x="1148877" y="2152325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049610" y="2158851"/>
            <a:ext cx="40882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-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96177" y="2582383"/>
            <a:ext cx="40882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-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1731334" y="2691593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1731334" y="1591783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522231" y="1462418"/>
            <a:ext cx="27427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434536" y="1114098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826992" y="2125394"/>
            <a:ext cx="2288208" cy="407633"/>
          </a:xfrm>
          <a:prstGeom prst="rect">
            <a:avLst/>
          </a:prstGeom>
          <a:solidFill>
            <a:srgbClr val="CCFFFF"/>
          </a:solidFill>
        </p:spPr>
      </p:pic>
      <p:sp>
        <p:nvSpPr>
          <p:cNvPr id="67" name="矩形 66"/>
          <p:cNvSpPr/>
          <p:nvPr/>
        </p:nvSpPr>
        <p:spPr>
          <a:xfrm>
            <a:off x="2792998" y="3259730"/>
            <a:ext cx="2603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Decision Boundary: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75467" y="3281947"/>
            <a:ext cx="1279466" cy="4308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68" name="文本框 67"/>
          <p:cNvSpPr txBox="1"/>
          <p:nvPr/>
        </p:nvSpPr>
        <p:spPr>
          <a:xfrm>
            <a:off x="2392393" y="1151179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81151" y="2689297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2210306" y="2873957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1705923" y="1700000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y=0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15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2" grpId="0"/>
      <p:bldP spid="57" grpId="0"/>
      <p:bldP spid="65" grpId="0"/>
      <p:bldP spid="67" grpId="0"/>
      <p:bldP spid="68" grpId="0"/>
      <p:bldP spid="69" grpId="0"/>
      <p:bldP spid="70" grpId="0"/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ogistic regression cost function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72651"/>
            <a:ext cx="6030468" cy="7315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833706"/>
            <a:ext cx="4169664" cy="6515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471811"/>
            <a:ext cx="2895600" cy="252339"/>
          </a:xfrm>
          <a:prstGeom prst="rect">
            <a:avLst/>
          </a:prstGeom>
        </p:spPr>
      </p:pic>
      <p:sp>
        <p:nvSpPr>
          <p:cNvPr id="8" name="TextBox 42"/>
          <p:cNvSpPr txBox="1"/>
          <p:nvPr/>
        </p:nvSpPr>
        <p:spPr>
          <a:xfrm>
            <a:off x="457200" y="3061343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plified: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5400" y="3714750"/>
            <a:ext cx="6267832" cy="450652"/>
          </a:xfrm>
          <a:prstGeom prst="rect">
            <a:avLst/>
          </a:prstGeom>
          <a:solidFill>
            <a:srgbClr val="CCFFFF"/>
          </a:solidFill>
        </p:spPr>
      </p:pic>
    </p:spTree>
    <p:extLst>
      <p:ext uri="{BB962C8B-B14F-4D97-AF65-F5344CB8AC3E}">
        <p14:creationId xmlns:p14="http://schemas.microsoft.com/office/powerpoint/2010/main" val="257430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 5"/>
          <p:cNvSpPr/>
          <p:nvPr/>
        </p:nvSpPr>
        <p:spPr>
          <a:xfrm>
            <a:off x="1417334" y="867787"/>
            <a:ext cx="1950757" cy="1272540"/>
          </a:xfrm>
          <a:custGeom>
            <a:avLst/>
            <a:gdLst>
              <a:gd name="connsiteX0" fmla="*/ 304837 w 1950757"/>
              <a:gd name="connsiteY0" fmla="*/ 0 h 1272540"/>
              <a:gd name="connsiteX1" fmla="*/ 266737 w 1950757"/>
              <a:gd name="connsiteY1" fmla="*/ 22860 h 1272540"/>
              <a:gd name="connsiteX2" fmla="*/ 228637 w 1950757"/>
              <a:gd name="connsiteY2" fmla="*/ 68580 h 1272540"/>
              <a:gd name="connsiteX3" fmla="*/ 205777 w 1950757"/>
              <a:gd name="connsiteY3" fmla="*/ 91440 h 1272540"/>
              <a:gd name="connsiteX4" fmla="*/ 160057 w 1950757"/>
              <a:gd name="connsiteY4" fmla="*/ 160020 h 1272540"/>
              <a:gd name="connsiteX5" fmla="*/ 114337 w 1950757"/>
              <a:gd name="connsiteY5" fmla="*/ 228600 h 1272540"/>
              <a:gd name="connsiteX6" fmla="*/ 99097 w 1950757"/>
              <a:gd name="connsiteY6" fmla="*/ 251460 h 1272540"/>
              <a:gd name="connsiteX7" fmla="*/ 83857 w 1950757"/>
              <a:gd name="connsiteY7" fmla="*/ 274320 h 1272540"/>
              <a:gd name="connsiteX8" fmla="*/ 68617 w 1950757"/>
              <a:gd name="connsiteY8" fmla="*/ 320040 h 1272540"/>
              <a:gd name="connsiteX9" fmla="*/ 53377 w 1950757"/>
              <a:gd name="connsiteY9" fmla="*/ 342900 h 1272540"/>
              <a:gd name="connsiteX10" fmla="*/ 38137 w 1950757"/>
              <a:gd name="connsiteY10" fmla="*/ 388620 h 1272540"/>
              <a:gd name="connsiteX11" fmla="*/ 30517 w 1950757"/>
              <a:gd name="connsiteY11" fmla="*/ 411480 h 1272540"/>
              <a:gd name="connsiteX12" fmla="*/ 22897 w 1950757"/>
              <a:gd name="connsiteY12" fmla="*/ 449580 h 1272540"/>
              <a:gd name="connsiteX13" fmla="*/ 7657 w 1950757"/>
              <a:gd name="connsiteY13" fmla="*/ 518160 h 1272540"/>
              <a:gd name="connsiteX14" fmla="*/ 7657 w 1950757"/>
              <a:gd name="connsiteY14" fmla="*/ 807720 h 1272540"/>
              <a:gd name="connsiteX15" fmla="*/ 30517 w 1950757"/>
              <a:gd name="connsiteY15" fmla="*/ 891540 h 1272540"/>
              <a:gd name="connsiteX16" fmla="*/ 45757 w 1950757"/>
              <a:gd name="connsiteY16" fmla="*/ 937260 h 1272540"/>
              <a:gd name="connsiteX17" fmla="*/ 53377 w 1950757"/>
              <a:gd name="connsiteY17" fmla="*/ 960120 h 1272540"/>
              <a:gd name="connsiteX18" fmla="*/ 76237 w 1950757"/>
              <a:gd name="connsiteY18" fmla="*/ 975360 h 1272540"/>
              <a:gd name="connsiteX19" fmla="*/ 91477 w 1950757"/>
              <a:gd name="connsiteY19" fmla="*/ 998220 h 1272540"/>
              <a:gd name="connsiteX20" fmla="*/ 99097 w 1950757"/>
              <a:gd name="connsiteY20" fmla="*/ 1021080 h 1272540"/>
              <a:gd name="connsiteX21" fmla="*/ 121957 w 1950757"/>
              <a:gd name="connsiteY21" fmla="*/ 1036320 h 1272540"/>
              <a:gd name="connsiteX22" fmla="*/ 144817 w 1950757"/>
              <a:gd name="connsiteY22" fmla="*/ 1059180 h 1272540"/>
              <a:gd name="connsiteX23" fmla="*/ 190537 w 1950757"/>
              <a:gd name="connsiteY23" fmla="*/ 1089660 h 1272540"/>
              <a:gd name="connsiteX24" fmla="*/ 205777 w 1950757"/>
              <a:gd name="connsiteY24" fmla="*/ 1112520 h 1272540"/>
              <a:gd name="connsiteX25" fmla="*/ 236257 w 1950757"/>
              <a:gd name="connsiteY25" fmla="*/ 1120140 h 1272540"/>
              <a:gd name="connsiteX26" fmla="*/ 281977 w 1950757"/>
              <a:gd name="connsiteY26" fmla="*/ 1135380 h 1272540"/>
              <a:gd name="connsiteX27" fmla="*/ 350557 w 1950757"/>
              <a:gd name="connsiteY27" fmla="*/ 1158240 h 1272540"/>
              <a:gd name="connsiteX28" fmla="*/ 373417 w 1950757"/>
              <a:gd name="connsiteY28" fmla="*/ 1165860 h 1272540"/>
              <a:gd name="connsiteX29" fmla="*/ 457237 w 1950757"/>
              <a:gd name="connsiteY29" fmla="*/ 1173480 h 1272540"/>
              <a:gd name="connsiteX30" fmla="*/ 533437 w 1950757"/>
              <a:gd name="connsiteY30" fmla="*/ 1158240 h 1272540"/>
              <a:gd name="connsiteX31" fmla="*/ 525817 w 1950757"/>
              <a:gd name="connsiteY31" fmla="*/ 1013460 h 1272540"/>
              <a:gd name="connsiteX32" fmla="*/ 510577 w 1950757"/>
              <a:gd name="connsiteY32" fmla="*/ 967740 h 1272540"/>
              <a:gd name="connsiteX33" fmla="*/ 502957 w 1950757"/>
              <a:gd name="connsiteY33" fmla="*/ 944880 h 1272540"/>
              <a:gd name="connsiteX34" fmla="*/ 495337 w 1950757"/>
              <a:gd name="connsiteY34" fmla="*/ 922020 h 1272540"/>
              <a:gd name="connsiteX35" fmla="*/ 487717 w 1950757"/>
              <a:gd name="connsiteY35" fmla="*/ 876300 h 1272540"/>
              <a:gd name="connsiteX36" fmla="*/ 510577 w 1950757"/>
              <a:gd name="connsiteY36" fmla="*/ 754380 h 1272540"/>
              <a:gd name="connsiteX37" fmla="*/ 533437 w 1950757"/>
              <a:gd name="connsiteY37" fmla="*/ 739140 h 1272540"/>
              <a:gd name="connsiteX38" fmla="*/ 662977 w 1950757"/>
              <a:gd name="connsiteY38" fmla="*/ 746760 h 1272540"/>
              <a:gd name="connsiteX39" fmla="*/ 685837 w 1950757"/>
              <a:gd name="connsiteY39" fmla="*/ 800100 h 1272540"/>
              <a:gd name="connsiteX40" fmla="*/ 701077 w 1950757"/>
              <a:gd name="connsiteY40" fmla="*/ 845820 h 1272540"/>
              <a:gd name="connsiteX41" fmla="*/ 716317 w 1950757"/>
              <a:gd name="connsiteY41" fmla="*/ 990600 h 1272540"/>
              <a:gd name="connsiteX42" fmla="*/ 731557 w 1950757"/>
              <a:gd name="connsiteY42" fmla="*/ 1097280 h 1272540"/>
              <a:gd name="connsiteX43" fmla="*/ 777277 w 1950757"/>
              <a:gd name="connsiteY43" fmla="*/ 1188720 h 1272540"/>
              <a:gd name="connsiteX44" fmla="*/ 822997 w 1950757"/>
              <a:gd name="connsiteY44" fmla="*/ 1219200 h 1272540"/>
              <a:gd name="connsiteX45" fmla="*/ 845857 w 1950757"/>
              <a:gd name="connsiteY45" fmla="*/ 1226820 h 1272540"/>
              <a:gd name="connsiteX46" fmla="*/ 876337 w 1950757"/>
              <a:gd name="connsiteY46" fmla="*/ 1234440 h 1272540"/>
              <a:gd name="connsiteX47" fmla="*/ 906817 w 1950757"/>
              <a:gd name="connsiteY47" fmla="*/ 1249680 h 1272540"/>
              <a:gd name="connsiteX48" fmla="*/ 937297 w 1950757"/>
              <a:gd name="connsiteY48" fmla="*/ 1257300 h 1272540"/>
              <a:gd name="connsiteX49" fmla="*/ 983017 w 1950757"/>
              <a:gd name="connsiteY49" fmla="*/ 1272540 h 1272540"/>
              <a:gd name="connsiteX50" fmla="*/ 1203997 w 1950757"/>
              <a:gd name="connsiteY50" fmla="*/ 1264920 h 1272540"/>
              <a:gd name="connsiteX51" fmla="*/ 1249717 w 1950757"/>
              <a:gd name="connsiteY51" fmla="*/ 1249680 h 1272540"/>
              <a:gd name="connsiteX52" fmla="*/ 1280197 w 1950757"/>
              <a:gd name="connsiteY52" fmla="*/ 1203960 h 1272540"/>
              <a:gd name="connsiteX53" fmla="*/ 1295437 w 1950757"/>
              <a:gd name="connsiteY53" fmla="*/ 1158240 h 1272540"/>
              <a:gd name="connsiteX54" fmla="*/ 1280197 w 1950757"/>
              <a:gd name="connsiteY54" fmla="*/ 1104900 h 1272540"/>
              <a:gd name="connsiteX55" fmla="*/ 1234477 w 1950757"/>
              <a:gd name="connsiteY55" fmla="*/ 1082040 h 1272540"/>
              <a:gd name="connsiteX56" fmla="*/ 1211617 w 1950757"/>
              <a:gd name="connsiteY56" fmla="*/ 1066800 h 1272540"/>
              <a:gd name="connsiteX57" fmla="*/ 1135417 w 1950757"/>
              <a:gd name="connsiteY57" fmla="*/ 1043940 h 1272540"/>
              <a:gd name="connsiteX58" fmla="*/ 1089697 w 1950757"/>
              <a:gd name="connsiteY58" fmla="*/ 1013460 h 1272540"/>
              <a:gd name="connsiteX59" fmla="*/ 1066837 w 1950757"/>
              <a:gd name="connsiteY59" fmla="*/ 998220 h 1272540"/>
              <a:gd name="connsiteX60" fmla="*/ 1036357 w 1950757"/>
              <a:gd name="connsiteY60" fmla="*/ 952500 h 1272540"/>
              <a:gd name="connsiteX61" fmla="*/ 1021117 w 1950757"/>
              <a:gd name="connsiteY61" fmla="*/ 906780 h 1272540"/>
              <a:gd name="connsiteX62" fmla="*/ 1036357 w 1950757"/>
              <a:gd name="connsiteY62" fmla="*/ 777240 h 1272540"/>
              <a:gd name="connsiteX63" fmla="*/ 1051597 w 1950757"/>
              <a:gd name="connsiteY63" fmla="*/ 754380 h 1272540"/>
              <a:gd name="connsiteX64" fmla="*/ 1097317 w 1950757"/>
              <a:gd name="connsiteY64" fmla="*/ 723900 h 1272540"/>
              <a:gd name="connsiteX65" fmla="*/ 1196377 w 1950757"/>
              <a:gd name="connsiteY65" fmla="*/ 731520 h 1272540"/>
              <a:gd name="connsiteX66" fmla="*/ 1219237 w 1950757"/>
              <a:gd name="connsiteY66" fmla="*/ 746760 h 1272540"/>
              <a:gd name="connsiteX67" fmla="*/ 1234477 w 1950757"/>
              <a:gd name="connsiteY67" fmla="*/ 792480 h 1272540"/>
              <a:gd name="connsiteX68" fmla="*/ 1257337 w 1950757"/>
              <a:gd name="connsiteY68" fmla="*/ 838200 h 1272540"/>
              <a:gd name="connsiteX69" fmla="*/ 1287817 w 1950757"/>
              <a:gd name="connsiteY69" fmla="*/ 883920 h 1272540"/>
              <a:gd name="connsiteX70" fmla="*/ 1295437 w 1950757"/>
              <a:gd name="connsiteY70" fmla="*/ 914400 h 1272540"/>
              <a:gd name="connsiteX71" fmla="*/ 1318297 w 1950757"/>
              <a:gd name="connsiteY71" fmla="*/ 922020 h 1272540"/>
              <a:gd name="connsiteX72" fmla="*/ 1333537 w 1950757"/>
              <a:gd name="connsiteY72" fmla="*/ 967740 h 1272540"/>
              <a:gd name="connsiteX73" fmla="*/ 1356397 w 1950757"/>
              <a:gd name="connsiteY73" fmla="*/ 990600 h 1272540"/>
              <a:gd name="connsiteX74" fmla="*/ 1371637 w 1950757"/>
              <a:gd name="connsiteY74" fmla="*/ 1013460 h 1272540"/>
              <a:gd name="connsiteX75" fmla="*/ 1417357 w 1950757"/>
              <a:gd name="connsiteY75" fmla="*/ 1043940 h 1272540"/>
              <a:gd name="connsiteX76" fmla="*/ 1440217 w 1950757"/>
              <a:gd name="connsiteY76" fmla="*/ 1059180 h 1272540"/>
              <a:gd name="connsiteX77" fmla="*/ 1546897 w 1950757"/>
              <a:gd name="connsiteY77" fmla="*/ 1051560 h 1272540"/>
              <a:gd name="connsiteX78" fmla="*/ 1577377 w 1950757"/>
              <a:gd name="connsiteY78" fmla="*/ 1028700 h 1272540"/>
              <a:gd name="connsiteX79" fmla="*/ 1623097 w 1950757"/>
              <a:gd name="connsiteY79" fmla="*/ 998220 h 1272540"/>
              <a:gd name="connsiteX80" fmla="*/ 1668817 w 1950757"/>
              <a:gd name="connsiteY80" fmla="*/ 952500 h 1272540"/>
              <a:gd name="connsiteX81" fmla="*/ 1714537 w 1950757"/>
              <a:gd name="connsiteY81" fmla="*/ 914400 h 1272540"/>
              <a:gd name="connsiteX82" fmla="*/ 1752637 w 1950757"/>
              <a:gd name="connsiteY82" fmla="*/ 868680 h 1272540"/>
              <a:gd name="connsiteX83" fmla="*/ 1798357 w 1950757"/>
              <a:gd name="connsiteY83" fmla="*/ 845820 h 1272540"/>
              <a:gd name="connsiteX84" fmla="*/ 1844077 w 1950757"/>
              <a:gd name="connsiteY84" fmla="*/ 807720 h 1272540"/>
              <a:gd name="connsiteX85" fmla="*/ 1882177 w 1950757"/>
              <a:gd name="connsiteY85" fmla="*/ 754380 h 1272540"/>
              <a:gd name="connsiteX86" fmla="*/ 1912657 w 1950757"/>
              <a:gd name="connsiteY86" fmla="*/ 708660 h 1272540"/>
              <a:gd name="connsiteX87" fmla="*/ 1927897 w 1950757"/>
              <a:gd name="connsiteY87" fmla="*/ 685800 h 1272540"/>
              <a:gd name="connsiteX88" fmla="*/ 1943137 w 1950757"/>
              <a:gd name="connsiteY88" fmla="*/ 662940 h 1272540"/>
              <a:gd name="connsiteX89" fmla="*/ 1950757 w 1950757"/>
              <a:gd name="connsiteY89" fmla="*/ 640080 h 1272540"/>
              <a:gd name="connsiteX90" fmla="*/ 1905037 w 1950757"/>
              <a:gd name="connsiteY90" fmla="*/ 624840 h 1272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1950757" h="1272540">
                <a:moveTo>
                  <a:pt x="304837" y="0"/>
                </a:moveTo>
                <a:cubicBezTo>
                  <a:pt x="292137" y="7620"/>
                  <a:pt x="278585" y="13974"/>
                  <a:pt x="266737" y="22860"/>
                </a:cubicBezTo>
                <a:cubicBezTo>
                  <a:pt x="237054" y="45122"/>
                  <a:pt x="250149" y="42765"/>
                  <a:pt x="228637" y="68580"/>
                </a:cubicBezTo>
                <a:cubicBezTo>
                  <a:pt x="221738" y="76859"/>
                  <a:pt x="212393" y="82934"/>
                  <a:pt x="205777" y="91440"/>
                </a:cubicBezTo>
                <a:lnTo>
                  <a:pt x="160057" y="160020"/>
                </a:lnTo>
                <a:lnTo>
                  <a:pt x="114337" y="228600"/>
                </a:lnTo>
                <a:lnTo>
                  <a:pt x="99097" y="251460"/>
                </a:lnTo>
                <a:cubicBezTo>
                  <a:pt x="94017" y="259080"/>
                  <a:pt x="86753" y="265632"/>
                  <a:pt x="83857" y="274320"/>
                </a:cubicBezTo>
                <a:cubicBezTo>
                  <a:pt x="78777" y="289560"/>
                  <a:pt x="77528" y="306674"/>
                  <a:pt x="68617" y="320040"/>
                </a:cubicBezTo>
                <a:cubicBezTo>
                  <a:pt x="63537" y="327660"/>
                  <a:pt x="57096" y="334531"/>
                  <a:pt x="53377" y="342900"/>
                </a:cubicBezTo>
                <a:cubicBezTo>
                  <a:pt x="46853" y="357580"/>
                  <a:pt x="43217" y="373380"/>
                  <a:pt x="38137" y="388620"/>
                </a:cubicBezTo>
                <a:cubicBezTo>
                  <a:pt x="35597" y="396240"/>
                  <a:pt x="32092" y="403604"/>
                  <a:pt x="30517" y="411480"/>
                </a:cubicBezTo>
                <a:cubicBezTo>
                  <a:pt x="27977" y="424180"/>
                  <a:pt x="25707" y="436937"/>
                  <a:pt x="22897" y="449580"/>
                </a:cubicBezTo>
                <a:cubicBezTo>
                  <a:pt x="1375" y="546431"/>
                  <a:pt x="30639" y="403249"/>
                  <a:pt x="7657" y="518160"/>
                </a:cubicBezTo>
                <a:cubicBezTo>
                  <a:pt x="144" y="668428"/>
                  <a:pt x="-4939" y="662866"/>
                  <a:pt x="7657" y="807720"/>
                </a:cubicBezTo>
                <a:cubicBezTo>
                  <a:pt x="10191" y="836864"/>
                  <a:pt x="21397" y="864181"/>
                  <a:pt x="30517" y="891540"/>
                </a:cubicBezTo>
                <a:lnTo>
                  <a:pt x="45757" y="937260"/>
                </a:lnTo>
                <a:cubicBezTo>
                  <a:pt x="48297" y="944880"/>
                  <a:pt x="46694" y="955665"/>
                  <a:pt x="53377" y="960120"/>
                </a:cubicBezTo>
                <a:lnTo>
                  <a:pt x="76237" y="975360"/>
                </a:lnTo>
                <a:cubicBezTo>
                  <a:pt x="81317" y="982980"/>
                  <a:pt x="87381" y="990029"/>
                  <a:pt x="91477" y="998220"/>
                </a:cubicBezTo>
                <a:cubicBezTo>
                  <a:pt x="95069" y="1005404"/>
                  <a:pt x="94079" y="1014808"/>
                  <a:pt x="99097" y="1021080"/>
                </a:cubicBezTo>
                <a:cubicBezTo>
                  <a:pt x="104818" y="1028231"/>
                  <a:pt x="114922" y="1030457"/>
                  <a:pt x="121957" y="1036320"/>
                </a:cubicBezTo>
                <a:cubicBezTo>
                  <a:pt x="130236" y="1043219"/>
                  <a:pt x="136311" y="1052564"/>
                  <a:pt x="144817" y="1059180"/>
                </a:cubicBezTo>
                <a:cubicBezTo>
                  <a:pt x="159275" y="1070425"/>
                  <a:pt x="190537" y="1089660"/>
                  <a:pt x="190537" y="1089660"/>
                </a:cubicBezTo>
                <a:cubicBezTo>
                  <a:pt x="195617" y="1097280"/>
                  <a:pt x="198157" y="1107440"/>
                  <a:pt x="205777" y="1112520"/>
                </a:cubicBezTo>
                <a:cubicBezTo>
                  <a:pt x="214491" y="1118329"/>
                  <a:pt x="226226" y="1117131"/>
                  <a:pt x="236257" y="1120140"/>
                </a:cubicBezTo>
                <a:cubicBezTo>
                  <a:pt x="251644" y="1124756"/>
                  <a:pt x="266737" y="1130300"/>
                  <a:pt x="281977" y="1135380"/>
                </a:cubicBezTo>
                <a:lnTo>
                  <a:pt x="350557" y="1158240"/>
                </a:lnTo>
                <a:cubicBezTo>
                  <a:pt x="358177" y="1160780"/>
                  <a:pt x="365418" y="1165133"/>
                  <a:pt x="373417" y="1165860"/>
                </a:cubicBezTo>
                <a:lnTo>
                  <a:pt x="457237" y="1173480"/>
                </a:lnTo>
                <a:cubicBezTo>
                  <a:pt x="482637" y="1168400"/>
                  <a:pt x="523233" y="1182049"/>
                  <a:pt x="533437" y="1158240"/>
                </a:cubicBezTo>
                <a:cubicBezTo>
                  <a:pt x="552474" y="1113821"/>
                  <a:pt x="531575" y="1061443"/>
                  <a:pt x="525817" y="1013460"/>
                </a:cubicBezTo>
                <a:cubicBezTo>
                  <a:pt x="523903" y="997510"/>
                  <a:pt x="515657" y="982980"/>
                  <a:pt x="510577" y="967740"/>
                </a:cubicBezTo>
                <a:lnTo>
                  <a:pt x="502957" y="944880"/>
                </a:lnTo>
                <a:cubicBezTo>
                  <a:pt x="500417" y="937260"/>
                  <a:pt x="496657" y="929943"/>
                  <a:pt x="495337" y="922020"/>
                </a:cubicBezTo>
                <a:lnTo>
                  <a:pt x="487717" y="876300"/>
                </a:lnTo>
                <a:cubicBezTo>
                  <a:pt x="490975" y="833944"/>
                  <a:pt x="478367" y="786590"/>
                  <a:pt x="510577" y="754380"/>
                </a:cubicBezTo>
                <a:cubicBezTo>
                  <a:pt x="517053" y="747904"/>
                  <a:pt x="525817" y="744220"/>
                  <a:pt x="533437" y="739140"/>
                </a:cubicBezTo>
                <a:cubicBezTo>
                  <a:pt x="576617" y="741680"/>
                  <a:pt x="620650" y="737849"/>
                  <a:pt x="662977" y="746760"/>
                </a:cubicBezTo>
                <a:cubicBezTo>
                  <a:pt x="677172" y="749748"/>
                  <a:pt x="683834" y="793424"/>
                  <a:pt x="685837" y="800100"/>
                </a:cubicBezTo>
                <a:cubicBezTo>
                  <a:pt x="690453" y="815487"/>
                  <a:pt x="701077" y="845820"/>
                  <a:pt x="701077" y="845820"/>
                </a:cubicBezTo>
                <a:cubicBezTo>
                  <a:pt x="707786" y="919620"/>
                  <a:pt x="707235" y="924001"/>
                  <a:pt x="716317" y="990600"/>
                </a:cubicBezTo>
                <a:cubicBezTo>
                  <a:pt x="721170" y="1026192"/>
                  <a:pt x="720198" y="1063202"/>
                  <a:pt x="731557" y="1097280"/>
                </a:cubicBezTo>
                <a:cubicBezTo>
                  <a:pt x="740250" y="1123360"/>
                  <a:pt x="751954" y="1171838"/>
                  <a:pt x="777277" y="1188720"/>
                </a:cubicBezTo>
                <a:cubicBezTo>
                  <a:pt x="792517" y="1198880"/>
                  <a:pt x="805621" y="1213408"/>
                  <a:pt x="822997" y="1219200"/>
                </a:cubicBezTo>
                <a:cubicBezTo>
                  <a:pt x="830617" y="1221740"/>
                  <a:pt x="838134" y="1224613"/>
                  <a:pt x="845857" y="1226820"/>
                </a:cubicBezTo>
                <a:cubicBezTo>
                  <a:pt x="855927" y="1229697"/>
                  <a:pt x="866531" y="1230763"/>
                  <a:pt x="876337" y="1234440"/>
                </a:cubicBezTo>
                <a:cubicBezTo>
                  <a:pt x="886973" y="1238428"/>
                  <a:pt x="896181" y="1245692"/>
                  <a:pt x="906817" y="1249680"/>
                </a:cubicBezTo>
                <a:cubicBezTo>
                  <a:pt x="916623" y="1253357"/>
                  <a:pt x="927266" y="1254291"/>
                  <a:pt x="937297" y="1257300"/>
                </a:cubicBezTo>
                <a:cubicBezTo>
                  <a:pt x="952684" y="1261916"/>
                  <a:pt x="983017" y="1272540"/>
                  <a:pt x="983017" y="1272540"/>
                </a:cubicBezTo>
                <a:cubicBezTo>
                  <a:pt x="1056677" y="1270000"/>
                  <a:pt x="1130562" y="1271214"/>
                  <a:pt x="1203997" y="1264920"/>
                </a:cubicBezTo>
                <a:cubicBezTo>
                  <a:pt x="1220003" y="1263548"/>
                  <a:pt x="1249717" y="1249680"/>
                  <a:pt x="1249717" y="1249680"/>
                </a:cubicBezTo>
                <a:cubicBezTo>
                  <a:pt x="1259877" y="1234440"/>
                  <a:pt x="1274405" y="1221336"/>
                  <a:pt x="1280197" y="1203960"/>
                </a:cubicBezTo>
                <a:lnTo>
                  <a:pt x="1295437" y="1158240"/>
                </a:lnTo>
                <a:cubicBezTo>
                  <a:pt x="1294939" y="1156249"/>
                  <a:pt x="1284172" y="1109869"/>
                  <a:pt x="1280197" y="1104900"/>
                </a:cubicBezTo>
                <a:cubicBezTo>
                  <a:pt x="1265638" y="1086702"/>
                  <a:pt x="1252883" y="1091243"/>
                  <a:pt x="1234477" y="1082040"/>
                </a:cubicBezTo>
                <a:cubicBezTo>
                  <a:pt x="1226286" y="1077944"/>
                  <a:pt x="1219986" y="1070519"/>
                  <a:pt x="1211617" y="1066800"/>
                </a:cubicBezTo>
                <a:cubicBezTo>
                  <a:pt x="1187765" y="1056199"/>
                  <a:pt x="1160749" y="1050273"/>
                  <a:pt x="1135417" y="1043940"/>
                </a:cubicBezTo>
                <a:lnTo>
                  <a:pt x="1089697" y="1013460"/>
                </a:lnTo>
                <a:lnTo>
                  <a:pt x="1066837" y="998220"/>
                </a:lnTo>
                <a:cubicBezTo>
                  <a:pt x="1056677" y="982980"/>
                  <a:pt x="1042149" y="969876"/>
                  <a:pt x="1036357" y="952500"/>
                </a:cubicBezTo>
                <a:lnTo>
                  <a:pt x="1021117" y="906780"/>
                </a:lnTo>
                <a:cubicBezTo>
                  <a:pt x="1021806" y="897818"/>
                  <a:pt x="1023150" y="808055"/>
                  <a:pt x="1036357" y="777240"/>
                </a:cubicBezTo>
                <a:cubicBezTo>
                  <a:pt x="1039965" y="768822"/>
                  <a:pt x="1044705" y="760411"/>
                  <a:pt x="1051597" y="754380"/>
                </a:cubicBezTo>
                <a:cubicBezTo>
                  <a:pt x="1065381" y="742319"/>
                  <a:pt x="1097317" y="723900"/>
                  <a:pt x="1097317" y="723900"/>
                </a:cubicBezTo>
                <a:cubicBezTo>
                  <a:pt x="1130337" y="726440"/>
                  <a:pt x="1163827" y="725417"/>
                  <a:pt x="1196377" y="731520"/>
                </a:cubicBezTo>
                <a:cubicBezTo>
                  <a:pt x="1205378" y="733208"/>
                  <a:pt x="1214383" y="738994"/>
                  <a:pt x="1219237" y="746760"/>
                </a:cubicBezTo>
                <a:cubicBezTo>
                  <a:pt x="1227751" y="760383"/>
                  <a:pt x="1225566" y="779114"/>
                  <a:pt x="1234477" y="792480"/>
                </a:cubicBezTo>
                <a:cubicBezTo>
                  <a:pt x="1302133" y="893964"/>
                  <a:pt x="1204757" y="743556"/>
                  <a:pt x="1257337" y="838200"/>
                </a:cubicBezTo>
                <a:cubicBezTo>
                  <a:pt x="1266232" y="854211"/>
                  <a:pt x="1287817" y="883920"/>
                  <a:pt x="1287817" y="883920"/>
                </a:cubicBezTo>
                <a:cubicBezTo>
                  <a:pt x="1290357" y="894080"/>
                  <a:pt x="1288895" y="906222"/>
                  <a:pt x="1295437" y="914400"/>
                </a:cubicBezTo>
                <a:cubicBezTo>
                  <a:pt x="1300455" y="920672"/>
                  <a:pt x="1313628" y="915484"/>
                  <a:pt x="1318297" y="922020"/>
                </a:cubicBezTo>
                <a:cubicBezTo>
                  <a:pt x="1327634" y="935092"/>
                  <a:pt x="1322178" y="956381"/>
                  <a:pt x="1333537" y="967740"/>
                </a:cubicBezTo>
                <a:cubicBezTo>
                  <a:pt x="1341157" y="975360"/>
                  <a:pt x="1349498" y="982321"/>
                  <a:pt x="1356397" y="990600"/>
                </a:cubicBezTo>
                <a:cubicBezTo>
                  <a:pt x="1362260" y="997635"/>
                  <a:pt x="1364745" y="1007429"/>
                  <a:pt x="1371637" y="1013460"/>
                </a:cubicBezTo>
                <a:cubicBezTo>
                  <a:pt x="1385421" y="1025521"/>
                  <a:pt x="1402117" y="1033780"/>
                  <a:pt x="1417357" y="1043940"/>
                </a:cubicBezTo>
                <a:lnTo>
                  <a:pt x="1440217" y="1059180"/>
                </a:lnTo>
                <a:cubicBezTo>
                  <a:pt x="1475777" y="1056640"/>
                  <a:pt x="1512095" y="1059294"/>
                  <a:pt x="1546897" y="1051560"/>
                </a:cubicBezTo>
                <a:cubicBezTo>
                  <a:pt x="1559295" y="1048805"/>
                  <a:pt x="1566973" y="1035983"/>
                  <a:pt x="1577377" y="1028700"/>
                </a:cubicBezTo>
                <a:cubicBezTo>
                  <a:pt x="1592382" y="1018196"/>
                  <a:pt x="1610145" y="1011172"/>
                  <a:pt x="1623097" y="998220"/>
                </a:cubicBezTo>
                <a:cubicBezTo>
                  <a:pt x="1638337" y="982980"/>
                  <a:pt x="1650884" y="964455"/>
                  <a:pt x="1668817" y="952500"/>
                </a:cubicBezTo>
                <a:cubicBezTo>
                  <a:pt x="1691294" y="937515"/>
                  <a:pt x="1696202" y="936402"/>
                  <a:pt x="1714537" y="914400"/>
                </a:cubicBezTo>
                <a:cubicBezTo>
                  <a:pt x="1732108" y="893315"/>
                  <a:pt x="1727592" y="885376"/>
                  <a:pt x="1752637" y="868680"/>
                </a:cubicBezTo>
                <a:cubicBezTo>
                  <a:pt x="1821370" y="822858"/>
                  <a:pt x="1726416" y="905771"/>
                  <a:pt x="1798357" y="845820"/>
                </a:cubicBezTo>
                <a:cubicBezTo>
                  <a:pt x="1857029" y="796927"/>
                  <a:pt x="1787320" y="845558"/>
                  <a:pt x="1844077" y="807720"/>
                </a:cubicBezTo>
                <a:cubicBezTo>
                  <a:pt x="1893624" y="733399"/>
                  <a:pt x="1816016" y="848896"/>
                  <a:pt x="1882177" y="754380"/>
                </a:cubicBezTo>
                <a:cubicBezTo>
                  <a:pt x="1892681" y="739375"/>
                  <a:pt x="1902497" y="723900"/>
                  <a:pt x="1912657" y="708660"/>
                </a:cubicBezTo>
                <a:lnTo>
                  <a:pt x="1927897" y="685800"/>
                </a:lnTo>
                <a:cubicBezTo>
                  <a:pt x="1932977" y="678180"/>
                  <a:pt x="1940241" y="671628"/>
                  <a:pt x="1943137" y="662940"/>
                </a:cubicBezTo>
                <a:lnTo>
                  <a:pt x="1950757" y="640080"/>
                </a:lnTo>
                <a:cubicBezTo>
                  <a:pt x="1910299" y="623897"/>
                  <a:pt x="1926335" y="624840"/>
                  <a:pt x="1905037" y="624840"/>
                </a:cubicBezTo>
              </a:path>
            </a:pathLst>
          </a:cu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81000" y="28575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ularized logistic regression.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730752" y="1384656"/>
            <a:ext cx="4041648" cy="1263294"/>
            <a:chOff x="3730752" y="1589532"/>
            <a:chExt cx="3584448" cy="1058418"/>
          </a:xfrm>
        </p:grpSpPr>
        <p:pic>
          <p:nvPicPr>
            <p:cNvPr id="39" name="Picture 38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3752" y="1589532"/>
              <a:ext cx="2441448" cy="1058418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0752" y="1619188"/>
              <a:ext cx="1010412" cy="306324"/>
            </a:xfrm>
            <a:prstGeom prst="rect">
              <a:avLst/>
            </a:prstGeom>
          </p:spPr>
        </p:pic>
      </p:grpSp>
      <p:sp>
        <p:nvSpPr>
          <p:cNvPr id="42" name="TextBox 41"/>
          <p:cNvSpPr txBox="1"/>
          <p:nvPr/>
        </p:nvSpPr>
        <p:spPr>
          <a:xfrm>
            <a:off x="381000" y="3176112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st function: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796115"/>
            <a:ext cx="2542757" cy="2287424"/>
            <a:chOff x="306551" y="789242"/>
            <a:chExt cx="2542757" cy="2287424"/>
          </a:xfrm>
        </p:grpSpPr>
        <p:grpSp>
          <p:nvGrpSpPr>
            <p:cNvPr id="44" name="Group 43"/>
            <p:cNvGrpSpPr/>
            <p:nvPr/>
          </p:nvGrpSpPr>
          <p:grpSpPr>
            <a:xfrm>
              <a:off x="306551" y="876401"/>
              <a:ext cx="2485587" cy="2200265"/>
              <a:chOff x="306551" y="747415"/>
              <a:chExt cx="2485587" cy="2200265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1204258" y="1221210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1750444" y="947671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1359948" y="1523393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530346" y="773723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ross 51"/>
              <p:cNvSpPr/>
              <p:nvPr/>
            </p:nvSpPr>
            <p:spPr>
              <a:xfrm rot="2734294">
                <a:off x="1032913" y="2222912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Cross 52"/>
              <p:cNvSpPr/>
              <p:nvPr/>
            </p:nvSpPr>
            <p:spPr>
              <a:xfrm rot="2734294">
                <a:off x="1032913" y="1531448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Cross 53"/>
              <p:cNvSpPr/>
              <p:nvPr/>
            </p:nvSpPr>
            <p:spPr>
              <a:xfrm rot="2734294">
                <a:off x="1262879" y="1954417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Cross 54"/>
              <p:cNvSpPr/>
              <p:nvPr/>
            </p:nvSpPr>
            <p:spPr>
              <a:xfrm rot="2734294">
                <a:off x="936841" y="1939311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546700" y="2578348"/>
                <a:ext cx="362600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06551" y="1202476"/>
                <a:ext cx="3626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 flipV="1">
                <a:off x="669151" y="747415"/>
                <a:ext cx="0" cy="199568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560369" y="2589944"/>
                <a:ext cx="2231769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Cross 59"/>
              <p:cNvSpPr/>
              <p:nvPr/>
            </p:nvSpPr>
            <p:spPr>
              <a:xfrm rot="2734294">
                <a:off x="1359601" y="2272086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Cross 60"/>
              <p:cNvSpPr/>
              <p:nvPr/>
            </p:nvSpPr>
            <p:spPr>
              <a:xfrm rot="2734294">
                <a:off x="1732921" y="205878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Cross 61"/>
              <p:cNvSpPr/>
              <p:nvPr/>
            </p:nvSpPr>
            <p:spPr>
              <a:xfrm rot="2734294">
                <a:off x="2044914" y="2272086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Cross 62"/>
              <p:cNvSpPr/>
              <p:nvPr/>
            </p:nvSpPr>
            <p:spPr>
              <a:xfrm rot="2734294">
                <a:off x="2031520" y="1989147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Cross 63"/>
              <p:cNvSpPr/>
              <p:nvPr/>
            </p:nvSpPr>
            <p:spPr>
              <a:xfrm rot="2734294">
                <a:off x="2366221" y="1985603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Cross 64"/>
              <p:cNvSpPr/>
              <p:nvPr/>
            </p:nvSpPr>
            <p:spPr>
              <a:xfrm rot="2734294">
                <a:off x="2201001" y="1496815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Cross 65"/>
              <p:cNvSpPr/>
              <p:nvPr/>
            </p:nvSpPr>
            <p:spPr>
              <a:xfrm rot="2734294">
                <a:off x="1637830" y="1512253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Cross 66"/>
              <p:cNvSpPr/>
              <p:nvPr/>
            </p:nvSpPr>
            <p:spPr>
              <a:xfrm rot="2734294">
                <a:off x="735109" y="1301962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Cross 67"/>
              <p:cNvSpPr/>
              <p:nvPr/>
            </p:nvSpPr>
            <p:spPr>
              <a:xfrm rot="2734294">
                <a:off x="714486" y="1698337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Cross 68"/>
              <p:cNvSpPr/>
              <p:nvPr/>
            </p:nvSpPr>
            <p:spPr>
              <a:xfrm rot="2734294">
                <a:off x="1030623" y="948695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27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1544248" y="1737727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1972899" y="1737727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2234730" y="1752661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2477998" y="1456346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1955570" y="1279485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2216167" y="1221210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459049" y="1059153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673162" y="1221210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2040344" y="1028951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2385648" y="943752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2030069" y="750774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Cross 44"/>
            <p:cNvSpPr/>
            <p:nvPr/>
          </p:nvSpPr>
          <p:spPr>
            <a:xfrm rot="2734294">
              <a:off x="2625754" y="1997104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Cross 45"/>
            <p:cNvSpPr/>
            <p:nvPr/>
          </p:nvSpPr>
          <p:spPr>
            <a:xfrm rot="2734294">
              <a:off x="732092" y="1006504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Cross 46"/>
            <p:cNvSpPr/>
            <p:nvPr/>
          </p:nvSpPr>
          <p:spPr>
            <a:xfrm rot="2734294">
              <a:off x="1101754" y="789242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25233"/>
            <a:ext cx="5334000" cy="64190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7"/>
          <a:srcRect r="60606"/>
          <a:stretch/>
        </p:blipFill>
        <p:spPr>
          <a:xfrm>
            <a:off x="6096000" y="3815094"/>
            <a:ext cx="990600" cy="630869"/>
          </a:xfrm>
          <a:prstGeom prst="rect">
            <a:avLst/>
          </a:prstGeom>
          <a:solidFill>
            <a:srgbClr val="FF00FF"/>
          </a:solidFill>
          <a:ln w="19050">
            <a:solidFill>
              <a:srgbClr val="FF00FF"/>
            </a:solidFill>
          </a:ln>
        </p:spPr>
      </p:pic>
      <p:sp>
        <p:nvSpPr>
          <p:cNvPr id="8" name="任意多边形 7"/>
          <p:cNvSpPr/>
          <p:nvPr/>
        </p:nvSpPr>
        <p:spPr>
          <a:xfrm>
            <a:off x="1489342" y="830580"/>
            <a:ext cx="2023478" cy="1242060"/>
          </a:xfrm>
          <a:custGeom>
            <a:avLst/>
            <a:gdLst>
              <a:gd name="connsiteX0" fmla="*/ 156578 w 2023478"/>
              <a:gd name="connsiteY0" fmla="*/ 0 h 1242060"/>
              <a:gd name="connsiteX1" fmla="*/ 148958 w 2023478"/>
              <a:gd name="connsiteY1" fmla="*/ 38100 h 1242060"/>
              <a:gd name="connsiteX2" fmla="*/ 133718 w 2023478"/>
              <a:gd name="connsiteY2" fmla="*/ 83820 h 1242060"/>
              <a:gd name="connsiteX3" fmla="*/ 126098 w 2023478"/>
              <a:gd name="connsiteY3" fmla="*/ 121920 h 1242060"/>
              <a:gd name="connsiteX4" fmla="*/ 118478 w 2023478"/>
              <a:gd name="connsiteY4" fmla="*/ 152400 h 1242060"/>
              <a:gd name="connsiteX5" fmla="*/ 110858 w 2023478"/>
              <a:gd name="connsiteY5" fmla="*/ 198120 h 1242060"/>
              <a:gd name="connsiteX6" fmla="*/ 87998 w 2023478"/>
              <a:gd name="connsiteY6" fmla="*/ 304800 h 1242060"/>
              <a:gd name="connsiteX7" fmla="*/ 72758 w 2023478"/>
              <a:gd name="connsiteY7" fmla="*/ 350520 h 1242060"/>
              <a:gd name="connsiteX8" fmla="*/ 57518 w 2023478"/>
              <a:gd name="connsiteY8" fmla="*/ 373380 h 1242060"/>
              <a:gd name="connsiteX9" fmla="*/ 42278 w 2023478"/>
              <a:gd name="connsiteY9" fmla="*/ 434340 h 1242060"/>
              <a:gd name="connsiteX10" fmla="*/ 34658 w 2023478"/>
              <a:gd name="connsiteY10" fmla="*/ 464820 h 1242060"/>
              <a:gd name="connsiteX11" fmla="*/ 27038 w 2023478"/>
              <a:gd name="connsiteY11" fmla="*/ 525780 h 1242060"/>
              <a:gd name="connsiteX12" fmla="*/ 11798 w 2023478"/>
              <a:gd name="connsiteY12" fmla="*/ 609600 h 1242060"/>
              <a:gd name="connsiteX13" fmla="*/ 11798 w 2023478"/>
              <a:gd name="connsiteY13" fmla="*/ 1013460 h 1242060"/>
              <a:gd name="connsiteX14" fmla="*/ 27038 w 2023478"/>
              <a:gd name="connsiteY14" fmla="*/ 1059180 h 1242060"/>
              <a:gd name="connsiteX15" fmla="*/ 34658 w 2023478"/>
              <a:gd name="connsiteY15" fmla="*/ 1082040 h 1242060"/>
              <a:gd name="connsiteX16" fmla="*/ 65138 w 2023478"/>
              <a:gd name="connsiteY16" fmla="*/ 1127760 h 1242060"/>
              <a:gd name="connsiteX17" fmla="*/ 110858 w 2023478"/>
              <a:gd name="connsiteY17" fmla="*/ 1143000 h 1242060"/>
              <a:gd name="connsiteX18" fmla="*/ 126098 w 2023478"/>
              <a:gd name="connsiteY18" fmla="*/ 1165860 h 1242060"/>
              <a:gd name="connsiteX19" fmla="*/ 171818 w 2023478"/>
              <a:gd name="connsiteY19" fmla="*/ 1181100 h 1242060"/>
              <a:gd name="connsiteX20" fmla="*/ 194678 w 2023478"/>
              <a:gd name="connsiteY20" fmla="*/ 1196340 h 1242060"/>
              <a:gd name="connsiteX21" fmla="*/ 240398 w 2023478"/>
              <a:gd name="connsiteY21" fmla="*/ 1211580 h 1242060"/>
              <a:gd name="connsiteX22" fmla="*/ 263258 w 2023478"/>
              <a:gd name="connsiteY22" fmla="*/ 1219200 h 1242060"/>
              <a:gd name="connsiteX23" fmla="*/ 308978 w 2023478"/>
              <a:gd name="connsiteY23" fmla="*/ 1234440 h 1242060"/>
              <a:gd name="connsiteX24" fmla="*/ 331838 w 2023478"/>
              <a:gd name="connsiteY24" fmla="*/ 1242060 h 1242060"/>
              <a:gd name="connsiteX25" fmla="*/ 735698 w 2023478"/>
              <a:gd name="connsiteY25" fmla="*/ 1234440 h 1242060"/>
              <a:gd name="connsiteX26" fmla="*/ 842378 w 2023478"/>
              <a:gd name="connsiteY26" fmla="*/ 1226820 h 1242060"/>
              <a:gd name="connsiteX27" fmla="*/ 1048118 w 2023478"/>
              <a:gd name="connsiteY27" fmla="*/ 1219200 h 1242060"/>
              <a:gd name="connsiteX28" fmla="*/ 1078598 w 2023478"/>
              <a:gd name="connsiteY28" fmla="*/ 1211580 h 1242060"/>
              <a:gd name="connsiteX29" fmla="*/ 1116698 w 2023478"/>
              <a:gd name="connsiteY29" fmla="*/ 1203960 h 1242060"/>
              <a:gd name="connsiteX30" fmla="*/ 1215758 w 2023478"/>
              <a:gd name="connsiteY30" fmla="*/ 1181100 h 1242060"/>
              <a:gd name="connsiteX31" fmla="*/ 1276718 w 2023478"/>
              <a:gd name="connsiteY31" fmla="*/ 1158240 h 1242060"/>
              <a:gd name="connsiteX32" fmla="*/ 1352918 w 2023478"/>
              <a:gd name="connsiteY32" fmla="*/ 1112520 h 1242060"/>
              <a:gd name="connsiteX33" fmla="*/ 1406258 w 2023478"/>
              <a:gd name="connsiteY33" fmla="*/ 1104900 h 1242060"/>
              <a:gd name="connsiteX34" fmla="*/ 1451978 w 2023478"/>
              <a:gd name="connsiteY34" fmla="*/ 1082040 h 1242060"/>
              <a:gd name="connsiteX35" fmla="*/ 1490078 w 2023478"/>
              <a:gd name="connsiteY35" fmla="*/ 1059180 h 1242060"/>
              <a:gd name="connsiteX36" fmla="*/ 1512938 w 2023478"/>
              <a:gd name="connsiteY36" fmla="*/ 1051560 h 1242060"/>
              <a:gd name="connsiteX37" fmla="*/ 1558658 w 2023478"/>
              <a:gd name="connsiteY37" fmla="*/ 1021080 h 1242060"/>
              <a:gd name="connsiteX38" fmla="*/ 1581518 w 2023478"/>
              <a:gd name="connsiteY38" fmla="*/ 1013460 h 1242060"/>
              <a:gd name="connsiteX39" fmla="*/ 1604378 w 2023478"/>
              <a:gd name="connsiteY39" fmla="*/ 998220 h 1242060"/>
              <a:gd name="connsiteX40" fmla="*/ 1657718 w 2023478"/>
              <a:gd name="connsiteY40" fmla="*/ 967740 h 1242060"/>
              <a:gd name="connsiteX41" fmla="*/ 1711058 w 2023478"/>
              <a:gd name="connsiteY41" fmla="*/ 937260 h 1242060"/>
              <a:gd name="connsiteX42" fmla="*/ 1741538 w 2023478"/>
              <a:gd name="connsiteY42" fmla="*/ 906780 h 1242060"/>
              <a:gd name="connsiteX43" fmla="*/ 1772018 w 2023478"/>
              <a:gd name="connsiteY43" fmla="*/ 891540 h 1242060"/>
              <a:gd name="connsiteX44" fmla="*/ 1810118 w 2023478"/>
              <a:gd name="connsiteY44" fmla="*/ 861060 h 1242060"/>
              <a:gd name="connsiteX45" fmla="*/ 1878698 w 2023478"/>
              <a:gd name="connsiteY45" fmla="*/ 807720 h 1242060"/>
              <a:gd name="connsiteX46" fmla="*/ 1901558 w 2023478"/>
              <a:gd name="connsiteY46" fmla="*/ 800100 h 1242060"/>
              <a:gd name="connsiteX47" fmla="*/ 1924418 w 2023478"/>
              <a:gd name="connsiteY47" fmla="*/ 777240 h 1242060"/>
              <a:gd name="connsiteX48" fmla="*/ 1947278 w 2023478"/>
              <a:gd name="connsiteY48" fmla="*/ 769620 h 1242060"/>
              <a:gd name="connsiteX49" fmla="*/ 1992998 w 2023478"/>
              <a:gd name="connsiteY49" fmla="*/ 739140 h 1242060"/>
              <a:gd name="connsiteX50" fmla="*/ 1992998 w 2023478"/>
              <a:gd name="connsiteY50" fmla="*/ 739140 h 1242060"/>
              <a:gd name="connsiteX51" fmla="*/ 2023478 w 2023478"/>
              <a:gd name="connsiteY51" fmla="*/ 716280 h 1242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023478" h="1242060">
                <a:moveTo>
                  <a:pt x="156578" y="0"/>
                </a:moveTo>
                <a:cubicBezTo>
                  <a:pt x="154038" y="12700"/>
                  <a:pt x="152366" y="25605"/>
                  <a:pt x="148958" y="38100"/>
                </a:cubicBezTo>
                <a:cubicBezTo>
                  <a:pt x="144731" y="53598"/>
                  <a:pt x="136868" y="68068"/>
                  <a:pt x="133718" y="83820"/>
                </a:cubicBezTo>
                <a:cubicBezTo>
                  <a:pt x="131178" y="96520"/>
                  <a:pt x="128908" y="109277"/>
                  <a:pt x="126098" y="121920"/>
                </a:cubicBezTo>
                <a:cubicBezTo>
                  <a:pt x="123826" y="132143"/>
                  <a:pt x="120532" y="142131"/>
                  <a:pt x="118478" y="152400"/>
                </a:cubicBezTo>
                <a:cubicBezTo>
                  <a:pt x="115448" y="167550"/>
                  <a:pt x="113705" y="182934"/>
                  <a:pt x="110858" y="198120"/>
                </a:cubicBezTo>
                <a:cubicBezTo>
                  <a:pt x="107908" y="213851"/>
                  <a:pt x="96101" y="277790"/>
                  <a:pt x="87998" y="304800"/>
                </a:cubicBezTo>
                <a:cubicBezTo>
                  <a:pt x="83382" y="320187"/>
                  <a:pt x="81669" y="337154"/>
                  <a:pt x="72758" y="350520"/>
                </a:cubicBezTo>
                <a:lnTo>
                  <a:pt x="57518" y="373380"/>
                </a:lnTo>
                <a:lnTo>
                  <a:pt x="42278" y="434340"/>
                </a:lnTo>
                <a:cubicBezTo>
                  <a:pt x="39738" y="444500"/>
                  <a:pt x="35957" y="454428"/>
                  <a:pt x="34658" y="464820"/>
                </a:cubicBezTo>
                <a:cubicBezTo>
                  <a:pt x="32118" y="485140"/>
                  <a:pt x="29934" y="505508"/>
                  <a:pt x="27038" y="525780"/>
                </a:cubicBezTo>
                <a:cubicBezTo>
                  <a:pt x="22163" y="559902"/>
                  <a:pt x="18362" y="576781"/>
                  <a:pt x="11798" y="609600"/>
                </a:cubicBezTo>
                <a:cubicBezTo>
                  <a:pt x="-3385" y="776611"/>
                  <a:pt x="-4471" y="753162"/>
                  <a:pt x="11798" y="1013460"/>
                </a:cubicBezTo>
                <a:cubicBezTo>
                  <a:pt x="12800" y="1029493"/>
                  <a:pt x="21958" y="1043940"/>
                  <a:pt x="27038" y="1059180"/>
                </a:cubicBezTo>
                <a:lnTo>
                  <a:pt x="34658" y="1082040"/>
                </a:lnTo>
                <a:cubicBezTo>
                  <a:pt x="41818" y="1103520"/>
                  <a:pt x="41787" y="1114787"/>
                  <a:pt x="65138" y="1127760"/>
                </a:cubicBezTo>
                <a:cubicBezTo>
                  <a:pt x="79181" y="1135562"/>
                  <a:pt x="110858" y="1143000"/>
                  <a:pt x="110858" y="1143000"/>
                </a:cubicBezTo>
                <a:cubicBezTo>
                  <a:pt x="115938" y="1150620"/>
                  <a:pt x="118332" y="1161006"/>
                  <a:pt x="126098" y="1165860"/>
                </a:cubicBezTo>
                <a:cubicBezTo>
                  <a:pt x="139721" y="1174374"/>
                  <a:pt x="158452" y="1172189"/>
                  <a:pt x="171818" y="1181100"/>
                </a:cubicBezTo>
                <a:cubicBezTo>
                  <a:pt x="179438" y="1186180"/>
                  <a:pt x="186309" y="1192621"/>
                  <a:pt x="194678" y="1196340"/>
                </a:cubicBezTo>
                <a:cubicBezTo>
                  <a:pt x="209358" y="1202864"/>
                  <a:pt x="225158" y="1206500"/>
                  <a:pt x="240398" y="1211580"/>
                </a:cubicBezTo>
                <a:lnTo>
                  <a:pt x="263258" y="1219200"/>
                </a:lnTo>
                <a:lnTo>
                  <a:pt x="308978" y="1234440"/>
                </a:lnTo>
                <a:lnTo>
                  <a:pt x="331838" y="1242060"/>
                </a:lnTo>
                <a:lnTo>
                  <a:pt x="735698" y="1234440"/>
                </a:lnTo>
                <a:cubicBezTo>
                  <a:pt x="771333" y="1233376"/>
                  <a:pt x="806770" y="1228557"/>
                  <a:pt x="842378" y="1226820"/>
                </a:cubicBezTo>
                <a:cubicBezTo>
                  <a:pt x="910924" y="1223476"/>
                  <a:pt x="979538" y="1221740"/>
                  <a:pt x="1048118" y="1219200"/>
                </a:cubicBezTo>
                <a:cubicBezTo>
                  <a:pt x="1058278" y="1216660"/>
                  <a:pt x="1068375" y="1213852"/>
                  <a:pt x="1078598" y="1211580"/>
                </a:cubicBezTo>
                <a:cubicBezTo>
                  <a:pt x="1091241" y="1208770"/>
                  <a:pt x="1104203" y="1207368"/>
                  <a:pt x="1116698" y="1203960"/>
                </a:cubicBezTo>
                <a:cubicBezTo>
                  <a:pt x="1208744" y="1178856"/>
                  <a:pt x="1113771" y="1195670"/>
                  <a:pt x="1215758" y="1181100"/>
                </a:cubicBezTo>
                <a:cubicBezTo>
                  <a:pt x="1233759" y="1175100"/>
                  <a:pt x="1261532" y="1166339"/>
                  <a:pt x="1276718" y="1158240"/>
                </a:cubicBezTo>
                <a:cubicBezTo>
                  <a:pt x="1302854" y="1144301"/>
                  <a:pt x="1323594" y="1116709"/>
                  <a:pt x="1352918" y="1112520"/>
                </a:cubicBezTo>
                <a:lnTo>
                  <a:pt x="1406258" y="1104900"/>
                </a:lnTo>
                <a:cubicBezTo>
                  <a:pt x="1471772" y="1061224"/>
                  <a:pt x="1388882" y="1113588"/>
                  <a:pt x="1451978" y="1082040"/>
                </a:cubicBezTo>
                <a:cubicBezTo>
                  <a:pt x="1465225" y="1075416"/>
                  <a:pt x="1476831" y="1065804"/>
                  <a:pt x="1490078" y="1059180"/>
                </a:cubicBezTo>
                <a:cubicBezTo>
                  <a:pt x="1497262" y="1055588"/>
                  <a:pt x="1505917" y="1055461"/>
                  <a:pt x="1512938" y="1051560"/>
                </a:cubicBezTo>
                <a:cubicBezTo>
                  <a:pt x="1528949" y="1042665"/>
                  <a:pt x="1541282" y="1026872"/>
                  <a:pt x="1558658" y="1021080"/>
                </a:cubicBezTo>
                <a:cubicBezTo>
                  <a:pt x="1566278" y="1018540"/>
                  <a:pt x="1574334" y="1017052"/>
                  <a:pt x="1581518" y="1013460"/>
                </a:cubicBezTo>
                <a:cubicBezTo>
                  <a:pt x="1589709" y="1009364"/>
                  <a:pt x="1596427" y="1002764"/>
                  <a:pt x="1604378" y="998220"/>
                </a:cubicBezTo>
                <a:cubicBezTo>
                  <a:pt x="1649026" y="972707"/>
                  <a:pt x="1620588" y="994261"/>
                  <a:pt x="1657718" y="967740"/>
                </a:cubicBezTo>
                <a:cubicBezTo>
                  <a:pt x="1698084" y="938907"/>
                  <a:pt x="1673961" y="949626"/>
                  <a:pt x="1711058" y="937260"/>
                </a:cubicBezTo>
                <a:cubicBezTo>
                  <a:pt x="1721218" y="927100"/>
                  <a:pt x="1730043" y="915401"/>
                  <a:pt x="1741538" y="906780"/>
                </a:cubicBezTo>
                <a:cubicBezTo>
                  <a:pt x="1750625" y="899964"/>
                  <a:pt x="1763292" y="898812"/>
                  <a:pt x="1772018" y="891540"/>
                </a:cubicBezTo>
                <a:cubicBezTo>
                  <a:pt x="1817974" y="853243"/>
                  <a:pt x="1755538" y="879253"/>
                  <a:pt x="1810118" y="861060"/>
                </a:cubicBezTo>
                <a:cubicBezTo>
                  <a:pt x="1829842" y="841336"/>
                  <a:pt x="1851355" y="816834"/>
                  <a:pt x="1878698" y="807720"/>
                </a:cubicBezTo>
                <a:lnTo>
                  <a:pt x="1901558" y="800100"/>
                </a:lnTo>
                <a:cubicBezTo>
                  <a:pt x="1909178" y="792480"/>
                  <a:pt x="1915452" y="783218"/>
                  <a:pt x="1924418" y="777240"/>
                </a:cubicBezTo>
                <a:cubicBezTo>
                  <a:pt x="1931101" y="772785"/>
                  <a:pt x="1940257" y="773521"/>
                  <a:pt x="1947278" y="769620"/>
                </a:cubicBezTo>
                <a:cubicBezTo>
                  <a:pt x="1963289" y="760725"/>
                  <a:pt x="1977758" y="749300"/>
                  <a:pt x="1992998" y="739140"/>
                </a:cubicBezTo>
                <a:lnTo>
                  <a:pt x="1992998" y="739140"/>
                </a:lnTo>
                <a:cubicBezTo>
                  <a:pt x="2017654" y="714484"/>
                  <a:pt x="2005082" y="716280"/>
                  <a:pt x="2023478" y="716280"/>
                </a:cubicBezTo>
              </a:path>
            </a:pathLst>
          </a:custGeom>
          <a:noFill/>
          <a:ln w="190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43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55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1&#10;$&#10;&#10;\end{document}"/>
  <p:tag name="IGUANATEXSIZE" val="28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 \in \mathbb{R}^{m+1}&#10;$&#10;&#10;\end{document}"/>
  <p:tag name="IGUANATEXSIZE" val="2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Tf \geq 0&#10;$&#10;&#10;\end{document}"/>
  <p:tag name="IGUANATEXSIZE" val="2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=\frac{1}{\lambda}&#10;$&#10;&#10;\end{document}"/>
  <p:tag name="IGUANATEXSIZE" val="2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&#10;$&#10;&#10;\end{document}"/>
  <p:tag name="IGUANATEXSIZE" val="24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eq 0&#10;$&#10;&#10;\end{document}"/>
  <p:tag name="IGUANATEXSIZE" val="2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-3 + x_1 + x_2 \geq 0&#10;$&#10;&#10;\end{document}"/>
  <p:tag name="IGUANATEXSIZE" val="2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l^{(i)} = x^{(i)}&#10;$&#10;&#10;\end{document}"/>
  <p:tag name="IGUANATEXSIZE" val="2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sigma^2&#10;$&#10;&#10;\end{document}"/>
  <p:tag name="IGUANATEXSIZE" val="2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f_i = \exp\left(-\frac{||x - l^{(i)}||^2}{2 \sigma^2}\right) &#10;$&#10;&#10;\end{document}"/>
  <p:tag name="IGUANATEXSIZE" val="2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 color}&#10;\pagestyle{empty}&#10;\begin{document}&#10;&#10;&#10;$\displaystyle&#10;f = \exp\left(- \frac{||\;\;\;\; - \;\;\;\; ||^2}{2\sigma^2}\right)&#10;$&#10;&#10;\end{document}"/>
  <p:tag name="IGUANATEXSIZE" val="2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=&#10;$&#10;&#10;\end{document}"/>
  <p:tag name="IGUANATEXSIZE" val="2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 \in \mathbb{R}^{n+1}&#10;$&#10;&#10;\end{document}"/>
  <p:tag name="IGUANATEXSIZE" val="24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 =&#10;$&#10;&#10;\end{document}"/>
  <p:tag name="IGUANATEXSIZE" val="2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_0 + \theta_1 x_1 + \theta_2 x_2&#10;$&#10;&#10;\end{document}"/>
  <p:tag name="IGUANATEXSIZE" val="2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leq -1&#10;$&#10;&#10;\end{document}"/>
  <p:tag name="IGUANATEXSIZE" val="2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&lt; 0&#10;$&#10;&#10;\end{document}"/>
  <p:tag name="IGUANATEXSIZE" val="2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eq 1&#10;$&#10;&#10;\end{document}"/>
  <p:tag name="IGUANATEXSIZE" val="24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geq 0&#10;$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 \theta_3 x_1^2 + \theta_4 x_2^2)&#10;$&#10;&#10;\end{document}"/>
  <p:tag name="IGUANATEXSIZE" val="28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=\frac{1}{\lambda}&#10;$&#10;&#10;\end{document}"/>
  <p:tag name="IGUANATEXSIZE" val="2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=&#10;$&#10;&#10;\end{document}"/>
  <p:tag name="IGUANATEXSIZE" val="24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 \in \mathbb{R}^{n+1}&#10;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1&#10;$&#10;&#10;\end{document}"/>
  <p:tag name="IGUANATEXSIZE" val="28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 =&#10;$&#10;&#10;\end{document}"/>
  <p:tag name="IGUANATEXSIZE" val="24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=&#10;$&#10;&#10;\end{document}"/>
  <p:tag name="IGUANATEXSIZE" val="24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 \in \mathbb{R}^{n+1}&#10;$&#10;&#10;\end{document}"/>
  <p:tag name="IGUANATEXSIZE" val="24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 =&#10;$&#10;&#10;\end{document}"/>
  <p:tag name="IGUANATEXSIZE" val="2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-1 + x_1^2 + x_2^2 \geq 0&#10;$&#10;&#10;\end{document}"/>
  <p:tag name="IGUANATEXSIZE" val="28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_0 + \theta_1 x_1 + \theta_2 x_2 + \theta_3 x_1^2&#10;$&#10;&#10;\end{document}"/>
  <p:tag name="IGUANATEXSIZE" val="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 \theta_4 x_1^2 x_2 + \theta_5 x_1^2 x_2^2 + \theta_6 x_1^3 x_2 + \dots)&#10;$&#10;&#10;\end{document}"/>
  <p:tag name="IGUANATEXSIZE" val="2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mathrm{Cost}(h_\theta(x),y) = &#10;\left\{ \begin{array}{rl}&#10;- \mathrm{log}(h_\theta(x)) &amp;\mbox{if $y = 1$} \\&#10;- \mathrm{log}(1-h_\theta(x)) &amp;\mbox{if $y = 0$} &#10;\end{array} \right.&#10;$&#10;% \delta_i^{(l)} = \left(\sum_j W_{ji}^{(l)} \delta_j^{(l+1)}\right) f'(z_i^{(l)})&#10;&#10;&#10;&#10;\end{document}"/>
  <p:tag name="IGUANATEXSIZE" val="2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 = \frac{1}{m} \sum\limits^{m}_{i=1} \mathrm{Cost}(h_\theta(x^{(i)}),y^{(i)}) &#10;$&#10;% \delta_i^{(l)} = \left(\sum_j W_{ji}^{(l)} \delta_j^{(l+1)}\right) f'(z_i^{(l)})&#10;&#10;&#10;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^Tx)&#10;$&#10;&#10;\end{document}"/>
  <p:tag name="IGUANATEXSIZE" val="2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Note: $&#10;y = 0 $ or 1 always&#10;&#10;&#10;\end{document}"/>
  <p:tag name="IGUANATEXSIZE" val="3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\theta_0 + \theta_1 x_1 + \theta_2 x_1^2$&#10;&#10;$+ \theta_3 x_1^2 x_2 + \theta_4 x_1^2 x_2^2 $&#10;&#10;$+ \theta_5 x_1^2 x_2^3 + \dots)&#10;$&#10;&#10;\end{document}"/>
  <p:tag name="IGUANATEXSIZE" val="2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$&#10;&#10;\end{document}"/>
  <p:tag name="IGUANATEXSIZE" val="2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0 := \theta_0 - \alpha \frac{1}{m} \sum\limits^{m}_{i=1} (h_\theta(x^{(i)})-y^{(i)}) x_0^{(i)}&#10;$&#10;&#10;\end{document}"/>
  <p:tag name="IGUANATEXSIZE" val="2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(1 - \alpha \frac{\lambda}{m}) - \alpha \frac{1}{m} \sum\limits^{m}_{i=1} (h_\theta(x^{(i)})-y^{(i)}) x_j^{(i)}&#10;$&#10;&#10;\end{document}"/>
  <p:tag name="IGUANATEXSIZE" val="2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- \alpha &#10;$&#10;&#10;\end{document}"/>
  <p:tag name="IGUANATEXSIZE" val="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z) = \frac{1}{1+e^{-z}}&#10;$&#10;&#10;\end{document}"/>
  <p:tag name="IGUANATEXSIZE" val="2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frac{1}{m} \sum\limits^{m}_{i=1} (h_\theta(x^{(i)})-y^{(i)}) x_j^{(i)}&#10;$&#10;&#10;\end{document}"/>
  <p:tag name="IGUANATEXSIZE" val="2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-(y \log h_\theta(x) + (1-y) \log(1-h_\theta(x)))&#10;$&#10;&#10;\end{document}"/>
  <p:tag name="IGUANATEXSIZE" val="2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= - y \log \frac{1}{1+e^{-\theta^Tx}}&#10;- (1-y) \log (1 - \frac{1}{1+e^{-\theta^Tx}})&#10;$&#10;&#10;\end{document}"/>
  <p:tag name="IGUANATEXSIZE" val="2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g 0&#10;$&#10;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ll 0&#10;$&#10;&#10;\end{document}"/>
  <p:tag name="IGUANATEXSIZE" val="2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-\log \frac{1}{1+e^{-z}}&#10;$&#10;&#10;\end{document}"/>
  <p:tag name="IGUANATEXSIZE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1&#10;$&#10;&#10;\end{document}"/>
  <p:tag name="IGUANATEXSIZE" val="2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-\log(1 - \frac{1}{1+e^{-z}})&#10;$&#10;&#10;\end{document}"/>
  <p:tag name="IGUANATEXSIZE" val="2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\frac{1}{m} &#10;\left[ \sum^m_{i=1} y ^{(i)} \left(-\log h_\theta(x^{(i)})\right)&#10;+ (1-y^{(i)}) \left((-\log(1-h_\theta(x^{(i)}))\right)&#10;\right]&#10;+ \frac{\lambda}{2m} \sum^n_{j=1} \theta_j^2&#10;$&#10;&#10;\end{document}"/>
  <p:tag name="IGUANATEXSIZE" val="2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leq -1&#10;$&#10;&#10;\end{document}"/>
  <p:tag name="IGUANATEXSIZE" val="2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&lt; 0&#10;$&#10;&#10;\end{document}"/>
  <p:tag name="IGUANATEXSIZE" val="2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eq 1&#10;$&#10;&#10;\end{document}"/>
  <p:tag name="IGUANATEXSIZE" val="2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\geq 0.5&#10;$&#10;&#10;\end{document}"/>
  <p:tag name="IGUANATEXSIZE" val="2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geq 0&#10;$&#10;&#10;\end{document}"/>
  <p:tag name="IGUANATEXSIZE" val="2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^{(i)} = 1&#10;$&#10;&#10;\end{document}"/>
  <p:tag name="IGUANATEXSIZE" val="2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^{(i)} = 0&#10;$&#10;&#10;\end{document}"/>
  <p:tag name="IGUANATEXSIZE" val="2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\mathrm{s.t.}\quad &amp;\theta^Tx^{(i)} \geq 1 \quad\quad \mathrm{if} \; y^{(i)}=1\\&#10;&amp;\theta^Tx^{(i)} \leq -1 \quad\; \mathrm{if} \; y^{(i)}=0&#10;\end{align*}&#10;&#10;&#10;\end{document}"/>
  <p:tag name="IGUANATEXSIZE" val="3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0&#10;$&#10;&#10;\end{document}"/>
  <p:tag name="IGUANATEXSIZE" val="2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\mathrm{s.t.}\quad &amp;\theta^Tx^{(i)} \geq 1 \quad\quad \mathrm{if} \; y^{(i)}=1\\&#10;&amp;\theta^Tx^{(i)} \leq -1 \quad\; \mathrm{if} \; y^{(i)}=0&#10;\end{align*}&#10;&#10;&#10;\end{document}"/>
  <p:tag name="IGUANATEXSIZE" val="3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\mathrm{s.t.}\quad &amp;p^{(i)} \cdot \|\theta\| \geq 1 \quad\quad \mathrm{if} \; y^{(i)}=1\\&#10;&amp;p^{(i)} \cdot \|\theta\|  \leq -1 \;\quad \mathrm{if} \; y^{(i)}=1&#10;\end{align*}&#10;&#10;&#10;\end{document}"/>
  <p:tag name="IGUANATEXSIZE" val="2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noindent where $p^{(i)}$ is the projection of $x^{(i)}$ onto the vector $\theta$. \\&#10;Simplification: $\theta_0=0$&#10;&#10;&#10;\end{document}"/>
  <p:tag name="IGUANATEXSIZE" val="2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Predict $y=1$ if&#10;\end{document}"/>
  <p:tag name="IGUANATEXSIZE" val="3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begin{align*}&#10;\theta_0 &amp;+ \theta_1 x_1 + \theta_2 x_2  + \theta_3 x_1x_2 \\&#10; &amp;+ \theta_4x_1^2 + \theta_5x_2^2 + \dots \geq 0&#10;\end{align*}&#10;&#10;&#10;\end{document}"/>
  <p:tag name="IGUANATEXSIZE" val="3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f_1,f_2,f_3,\dots&#10;$&#10;&#10;\end{document}"/>
  <p:tag name="IGUANATEXSIZE" val="3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,l^{(2)},l^{(3)}&#10;$&#10;&#10;\end{document}"/>
  <p:tag name="IGUANATEXSIZE" val="2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&#10;$&#10;&#10;\end{document}"/>
  <p:tag name="IGUANATEXSIZE" val="2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&lt; 0.5&#10;$&#10;&#10;\end{document}"/>
  <p:tag name="IGUANATEXSIZE" val="2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f_1 = \mathrm{similarity}(x,l^{(1)})&#10;=\exp\left(-\frac{\|x - l^{(1)}\|^2}{2\sigma^2}\right)&#10;=\exp\left(-\frac{\sum_{j=1}^n (x_j - l^{(1)}_j)^2}{2\sigma^2}\right)&#10;$&#10;&#10;&#10;\end{document}"/>
  <p:tag name="IGUANATEXSIZE" val="3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If $x\approx l^{(1)}$ :&#10;&#10;\end{document}"/>
  <p:tag name="IGUANATEXSIZE" val="3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If $x$ if far from $l^{(1)}$ :&#10;&#10;\end{document}"/>
  <p:tag name="IGUANATEXSIZE" val="3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 = \begin{bmatrix} &#10;3 \\&#10;5 \\&#10;\end{bmatrix}, \quad&#10;f_1 &#10;=\exp\left(-\frac{\|x - l^{(1)}\|^2}{2\sigma^2}\right)&#10;$&#10;&#10;&#10;\end{document}"/>
  <p:tag name="IGUANATEXSIZE" val="2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sigma^2=1$&#10;&#10;\end{document}"/>
  <p:tag name="IGUANATEXSIZE" val="3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sigma^2=0.5$&#10;&#10;\end{document}"/>
  <p:tag name="IGUANATEXSIZE" val="3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sigma^2=3$&#10;&#10;\end{document}"/>
  <p:tag name="IGUANATEXSIZE" val="3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&#10;$&#10;&#10;\end{document}"/>
  <p:tag name="IGUANATEXSIZE" val="2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2)}&#10;$&#10;&#10;\end{document}"/>
  <p:tag name="IGUANATEXSIZE" val="2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3)}&#10;$&#10;&#10;\end{document}"/>
  <p:tag name="IGUANATEXSIZE" val="2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z) &#10;$&#10;&#10;\end{document}"/>
  <p:tag name="IGUANATEXSIZE" val="2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Predict ``1'' when&#10;\end{document}"/>
  <p:tag name="IGUANATEXSIZE" val="3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begin{align*}&#10;\theta_0 &amp;+ \theta_1 f_1 + \theta_2 f_2  + \theta_3f_3 \geq 0&#10;\end{align*}&#10;&#10;&#10;\end{document}"/>
  <p:tag name="IGUANATEXSIZE" val="3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&#10;$&#10;&#10;\end{document}"/>
  <p:tag name="IGUANATEXSIZE" val="2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2)}&#10;$&#10;&#10;\end{document}"/>
  <p:tag name="IGUANATEXSIZE" val="2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3)}&#10;$&#10;&#10;\end{document}"/>
  <p:tag name="IGUANATEXSIZE" val="2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x&#10;\end{align*}&#10;&#10;&#10;\end{document}"/>
  <p:tag name="IGUANATEXSIZE" val="2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f_i = \mathrm{similarity}(x, l^{(i)})&#10;\end{align*}&#10;&#10;&#10;\end{document}"/>
  <p:tag name="IGUANATEXSIZE" val="2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= \exp\left(-\frac{||x-l^{(i)}||^2}{2\sigma^2}\right)&#10;\end{align*}&#10;&#10;&#10;\end{document}"/>
  <p:tag name="IGUANATEXSIZE" val="2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_0 + \theta_1f_1 + \theta_2f_2 + \theta_3f_3 \geq 0&#10;$&#10;&#10;\end{document}"/>
  <p:tag name="IGUANATEXSIZE" val="2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_0 + \theta_1 x_1 + \theta_2 x_2)&#10;$&#10;&#10;\end{document}"/>
  <p:tag name="IGUANATEXSIZE" val="2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l^{(1)},l^{(2)},l^{(3)},\dots&#10;$&#10;&#10;\end{document}"/>
  <p:tag name="IGUANATEXSIZE" val="2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(x^{(1)},y^{(1)}),(x^{(2)},y^{(2)}),\dots,(x^{(m)},y^{(m)}),&#10;$&#10;&#10;\end{document}"/>
  <p:tag name="IGUANATEXSIZE" val="2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l^{(1)} = x^{(1)},l^{(2)} = x^{(2)},\dots, l^{(m)} = x^{(m)}.&#10;$&#10;&#10;\end{document}"/>
  <p:tag name="IGUANATEXSIZE" val="2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&#10;$&#10;&#10;\end{document}"/>
  <p:tag name="IGUANATEXSIZE" val="2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f_2 = \mathrm{similarity}(x, l^{(2)})&#10;$&#10;&#10;\end{document}"/>
  <p:tag name="IGUANATEXSIZE" val="2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f_1 = \mathrm{similarity}(x, l^{(1)})&#10;$&#10;&#10;\end{document}"/>
  <p:tag name="IGUANATEXSIZE" val="2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dots&#10;$&#10;&#10;\end{document}"/>
  <p:tag name="IGUANATEXSIZE" val="22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(x^{(i)}, y^{(i)})&#10;$&#10;&#10;\end{document}"/>
  <p:tag name="IGUANATEXSIZE" val="2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\theta C \sum^m_{i=1} y^{(i)} cost_1(\theta^Tf^{(i)}) &#10;+ (1-y^{(i)})cost_0(\theta^Tf^{(i)}) +&#10;\frac{1}{2} \sum^n_{j=1} \theta_j^2&#10;$&#10;&#10;\end{document}"/>
  <p:tag name="IGUANATEXSIZE" val="2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&#10;$&#10;&#10;\end{document}"/>
  <p:tag name="IGUANATEXSIZE" val="22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8621</TotalTime>
  <Words>1444</Words>
  <Application>Microsoft Office PowerPoint</Application>
  <PresentationFormat>全屏显示(16:9)</PresentationFormat>
  <Paragraphs>302</Paragraphs>
  <Slides>4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59" baseType="lpstr">
      <vt:lpstr>黑体</vt:lpstr>
      <vt:lpstr>微软雅黑</vt:lpstr>
      <vt:lpstr>Arial</vt:lpstr>
      <vt:lpstr>Calibri</vt:lpstr>
      <vt:lpstr>Courier New</vt:lpstr>
      <vt:lpstr>Times New Roman</vt:lpstr>
      <vt:lpstr>Wingdings</vt:lpstr>
      <vt:lpstr>1_Lecture</vt:lpstr>
      <vt:lpstr>2_Office Theme</vt:lpstr>
      <vt:lpstr>3_Office Theme</vt:lpstr>
      <vt:lpstr>2_Lecture</vt:lpstr>
      <vt:lpstr>Equation</vt:lpstr>
      <vt:lpstr>PowerPoint 演示文稿</vt:lpstr>
      <vt:lpstr>课程内容</vt:lpstr>
      <vt:lpstr>PowerPoint 演示文稿</vt:lpstr>
      <vt:lpstr>知识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ptimization objectiv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arge Margin Intuition</vt:lpstr>
      <vt:lpstr>PowerPoint 演示文稿</vt:lpstr>
      <vt:lpstr>PowerPoint 演示文稿</vt:lpstr>
      <vt:lpstr>PowerPoint 演示文稿</vt:lpstr>
      <vt:lpstr>PowerPoint 演示文稿</vt:lpstr>
      <vt:lpstr>The mathematics behind large margin classification (optional)</vt:lpstr>
      <vt:lpstr>PowerPoint 演示文稿</vt:lpstr>
      <vt:lpstr>PowerPoint 演示文稿</vt:lpstr>
      <vt:lpstr>PowerPoint 演示文稿</vt:lpstr>
      <vt:lpstr>Kernels 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ernels I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Using an SV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Cai Xin</cp:lastModifiedBy>
  <cp:revision>689</cp:revision>
  <dcterms:created xsi:type="dcterms:W3CDTF">2010-07-08T21:59:02Z</dcterms:created>
  <dcterms:modified xsi:type="dcterms:W3CDTF">2021-12-13T01:15:40Z</dcterms:modified>
</cp:coreProperties>
</file>